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50C1" w:rsidRPr="00793693" w:rsidRDefault="002D50C1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 SHCM</w:t>
      </w:r>
      <w:r w:rsidR="00B71BA8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r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TRƯỜNG </w:t>
      </w:r>
      <w:r w:rsidR="00A92B2C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PTDTNT THCS HUYỆN THANH SƠN</w:t>
      </w:r>
      <w:r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)</w:t>
      </w:r>
    </w:p>
    <w:p w:rsidR="002D50C1" w:rsidRPr="00793693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29617E" w:rsidRPr="00793693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9D75AA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AC7A14" w:rsidRPr="00793693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B71BA8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  <w:r w:rsidR="00AC7A14"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BF32F4" w:rsidRPr="00793693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BF32F4" w:rsidRPr="00793693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347AC" w:rsidRPr="00793693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9D75AA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B71BA8" w:rsidRPr="00793693">
        <w:rPr>
          <w:rFonts w:ascii="Times New Roman" w:eastAsia="Times New Roman" w:hAnsi="Times New Roman" w:cs="Times New Roman"/>
          <w:b/>
          <w:sz w:val="28"/>
          <w:szCs w:val="28"/>
        </w:rPr>
        <w:t>HỌC KỲ 1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p w:rsidR="00F347AC" w:rsidRPr="00793693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649"/>
        <w:gridCol w:w="1381"/>
        <w:gridCol w:w="3781"/>
        <w:gridCol w:w="1042"/>
        <w:gridCol w:w="646"/>
        <w:gridCol w:w="1042"/>
        <w:gridCol w:w="893"/>
        <w:gridCol w:w="1042"/>
        <w:gridCol w:w="1034"/>
        <w:gridCol w:w="1042"/>
        <w:gridCol w:w="683"/>
        <w:gridCol w:w="1120"/>
      </w:tblGrid>
      <w:tr w:rsidR="00F347AC" w:rsidRPr="00793693" w:rsidTr="004D0964">
        <w:trPr>
          <w:trHeight w:val="624"/>
        </w:trPr>
        <w:tc>
          <w:tcPr>
            <w:tcW w:w="226" w:type="pct"/>
            <w:vMerge w:val="restart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481" w:type="pct"/>
            <w:vMerge w:val="restart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317" w:type="pct"/>
            <w:vMerge w:val="restart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86" w:type="pct"/>
            <w:gridSpan w:val="8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390" w:type="pct"/>
            <w:vMerge w:val="restart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793693" w:rsidTr="004D0964">
        <w:trPr>
          <w:trHeight w:val="624"/>
        </w:trPr>
        <w:tc>
          <w:tcPr>
            <w:tcW w:w="226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17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88" w:type="pct"/>
            <w:gridSpan w:val="2"/>
            <w:shd w:val="clear" w:color="auto" w:fill="E2EFD9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74" w:type="pct"/>
            <w:gridSpan w:val="2"/>
            <w:shd w:val="clear" w:color="auto" w:fill="DEEBF6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723" w:type="pct"/>
            <w:gridSpan w:val="2"/>
            <w:shd w:val="clear" w:color="auto" w:fill="FFF2CC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01" w:type="pct"/>
            <w:gridSpan w:val="2"/>
            <w:shd w:val="clear" w:color="auto" w:fill="E7E6E6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390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D75AA" w:rsidRPr="00793693" w:rsidTr="004D0964">
        <w:trPr>
          <w:trHeight w:val="624"/>
        </w:trPr>
        <w:tc>
          <w:tcPr>
            <w:tcW w:w="226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17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E2EFD9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DEEBF6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60" w:type="pct"/>
            <w:shd w:val="clear" w:color="auto" w:fill="FFF2CC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38" w:type="pct"/>
            <w:shd w:val="clear" w:color="auto" w:fill="E7E6E6"/>
            <w:vAlign w:val="center"/>
          </w:tcPr>
          <w:p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90" w:type="pct"/>
            <w:vMerge/>
            <w:vAlign w:val="center"/>
          </w:tcPr>
          <w:p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D0964" w:rsidRPr="00793693" w:rsidTr="004D0964">
        <w:trPr>
          <w:trHeight w:val="511"/>
        </w:trPr>
        <w:tc>
          <w:tcPr>
            <w:tcW w:w="226" w:type="pct"/>
            <w:vMerge w:val="restart"/>
            <w:vAlign w:val="center"/>
          </w:tcPr>
          <w:p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81" w:type="pct"/>
            <w:vMerge w:val="restart"/>
            <w:vAlign w:val="center"/>
          </w:tcPr>
          <w:p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Số hữu tỉ.</w:t>
            </w:r>
          </w:p>
          <w:p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Số thực</w:t>
            </w:r>
          </w:p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440E63" w:rsidRDefault="00440E63" w:rsidP="00440E63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</w:pPr>
            <w:bookmarkStart w:id="0" w:name="_GoBack"/>
            <w:bookmarkEnd w:id="0"/>
            <w:r w:rsidRPr="00440E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 xml:space="preserve">1.1. </w:t>
            </w:r>
            <w:r w:rsidR="004D0964" w:rsidRPr="00440E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>Tập hợp Q các số hữu tỉ</w:t>
            </w:r>
          </w:p>
          <w:p w:rsidR="004D0964" w:rsidRPr="00793693" w:rsidRDefault="004D0964" w:rsidP="004D0964">
            <w:pPr>
              <w:widowControl w:val="0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 w:val="restart"/>
            <w:vAlign w:val="center"/>
          </w:tcPr>
          <w:p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,5</w:t>
            </w:r>
            <w:r w:rsidR="004D0964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  <w:p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25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222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793693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>2. Các phép tính với số hữu tỉ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8C786B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:rsidR="004D0964" w:rsidRPr="00793693" w:rsidRDefault="008C786B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</w:t>
            </w:r>
            <w:r w:rsidR="004D0964"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5đ)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8C786B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4D0964" w:rsidRPr="00793693" w:rsidRDefault="004D0964" w:rsidP="008C786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696FA2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)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222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793693" w:rsidRDefault="004D0964" w:rsidP="003B5902">
            <w:pPr>
              <w:widowControl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="003B5902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3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. Làm tròn số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222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793693" w:rsidRDefault="003B5902" w:rsidP="004D0964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1.4</w:t>
            </w:r>
            <w:r w:rsidR="004D0964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. Số vô tỉ. Số thực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D075C7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:rsidR="004D0964" w:rsidRPr="00793693" w:rsidRDefault="00D075C7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</w:t>
            </w:r>
            <w:r w:rsidR="004D0964"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624"/>
        </w:trPr>
        <w:tc>
          <w:tcPr>
            <w:tcW w:w="226" w:type="pct"/>
            <w:vMerge w:val="restart"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 w:val="restart"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G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óc. Đường thẳng song song</w:t>
            </w:r>
          </w:p>
        </w:tc>
        <w:tc>
          <w:tcPr>
            <w:tcW w:w="1317" w:type="pct"/>
            <w:vAlign w:val="center"/>
          </w:tcPr>
          <w:p w:rsidR="004D0964" w:rsidRPr="00793693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2.1. Hai góc đối đỉnh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 w:val="restart"/>
            <w:vAlign w:val="center"/>
          </w:tcPr>
          <w:p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,5</w:t>
            </w:r>
            <w:r w:rsidR="004D0964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  <w:p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75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624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793693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2.2. Hai đường thẳng vuông góc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215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793693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2.3. Hai đường thẳng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963BEF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0,75)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215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793693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.4. Tiên đề Ơ-clit về đường thẳng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215"/>
        </w:trPr>
        <w:tc>
          <w:tcPr>
            <w:tcW w:w="226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793693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.5. Từ vuông góc đến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0,75đ)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:rsidTr="004D0964">
        <w:trPr>
          <w:trHeight w:val="371"/>
        </w:trPr>
        <w:tc>
          <w:tcPr>
            <w:tcW w:w="2024" w:type="pct"/>
            <w:gridSpan w:val="3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793693" w:rsidRDefault="00252544" w:rsidP="00D075C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,75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1,</w:t>
            </w:r>
            <w:r w:rsidR="00252544"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,5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793693" w:rsidRDefault="004D0964" w:rsidP="004D0964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,5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390" w:type="pct"/>
            <w:vAlign w:val="center"/>
          </w:tcPr>
          <w:p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4D0964" w:rsidRPr="00793693" w:rsidTr="004D0964">
        <w:trPr>
          <w:trHeight w:val="624"/>
        </w:trPr>
        <w:tc>
          <w:tcPr>
            <w:tcW w:w="2024" w:type="pct"/>
            <w:gridSpan w:val="3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ỉ lệ %</w:t>
            </w:r>
          </w:p>
        </w:tc>
        <w:tc>
          <w:tcPr>
            <w:tcW w:w="588" w:type="pct"/>
            <w:gridSpan w:val="2"/>
            <w:shd w:val="clear" w:color="auto" w:fill="E2EFD9"/>
            <w:vAlign w:val="center"/>
          </w:tcPr>
          <w:p w:rsidR="004D0964" w:rsidRPr="00793693" w:rsidRDefault="00FE225B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7,5</w:t>
            </w:r>
            <w:r w:rsidR="004D0964"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74" w:type="pct"/>
            <w:gridSpan w:val="2"/>
            <w:shd w:val="clear" w:color="auto" w:fill="DEEBF6"/>
            <w:vAlign w:val="center"/>
          </w:tcPr>
          <w:p w:rsidR="004D0964" w:rsidRPr="00793693" w:rsidRDefault="00FE225B" w:rsidP="004D0964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="00BC027E"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,5</w:t>
            </w:r>
            <w:r w:rsidR="004D0964"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723" w:type="pct"/>
            <w:gridSpan w:val="2"/>
            <w:shd w:val="clear" w:color="auto" w:fill="FFF2CC"/>
            <w:vAlign w:val="center"/>
          </w:tcPr>
          <w:p w:rsidR="004D0964" w:rsidRPr="00793693" w:rsidRDefault="004D0964" w:rsidP="004D0964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35%</w:t>
            </w:r>
          </w:p>
        </w:tc>
        <w:tc>
          <w:tcPr>
            <w:tcW w:w="601" w:type="pct"/>
            <w:gridSpan w:val="2"/>
            <w:shd w:val="clear" w:color="auto" w:fill="E7E6E6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390" w:type="pct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4D0964" w:rsidRPr="00793693" w:rsidTr="004D0964">
        <w:trPr>
          <w:trHeight w:val="624"/>
        </w:trPr>
        <w:tc>
          <w:tcPr>
            <w:tcW w:w="2024" w:type="pct"/>
            <w:gridSpan w:val="3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62" w:type="pct"/>
            <w:gridSpan w:val="4"/>
            <w:shd w:val="clear" w:color="auto" w:fill="E2EFD9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55%</w:t>
            </w:r>
          </w:p>
        </w:tc>
        <w:tc>
          <w:tcPr>
            <w:tcW w:w="1324" w:type="pct"/>
            <w:gridSpan w:val="4"/>
            <w:shd w:val="clear" w:color="auto" w:fill="FFF2CC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45%</w:t>
            </w:r>
          </w:p>
        </w:tc>
        <w:tc>
          <w:tcPr>
            <w:tcW w:w="390" w:type="pct"/>
            <w:vAlign w:val="center"/>
          </w:tcPr>
          <w:p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:rsidR="00F347AC" w:rsidRPr="00793693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F32F4" w:rsidRPr="00793693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347AC" w:rsidRPr="00793693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9D75AA" w:rsidRPr="00793693" w:rsidRDefault="009D75AA" w:rsidP="009D75AA">
      <w:pPr>
        <w:widowControl w:val="0"/>
        <w:tabs>
          <w:tab w:val="left" w:leader="dot" w:pos="3228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</w:pPr>
    </w:p>
    <w:p w:rsidR="009D75AA" w:rsidRPr="00793693" w:rsidRDefault="009D75AA" w:rsidP="009D75AA">
      <w:pPr>
        <w:widowControl w:val="0"/>
        <w:tabs>
          <w:tab w:val="left" w:leader="dot" w:pos="3228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</w:pP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BẢNG ĐẶC TẢ Đ</w:t>
      </w:r>
      <w:r w:rsidR="00A92B2C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 xml:space="preserve">Ề 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 xml:space="preserve">KIÊM TRA GIỮA </w:t>
      </w:r>
      <w:r w:rsidR="00A92B2C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>HỌC KÌ I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 xml:space="preserve"> </w:t>
      </w:r>
    </w:p>
    <w:p w:rsidR="009D75AA" w:rsidRPr="00793693" w:rsidRDefault="009D75AA" w:rsidP="009D75AA">
      <w:pPr>
        <w:widowControl w:val="0"/>
        <w:tabs>
          <w:tab w:val="left" w:leader="dot" w:pos="1663"/>
          <w:tab w:val="left" w:leader="dot" w:pos="4166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</w:pP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MÔN:</w:t>
      </w:r>
      <w:r w:rsidR="00B71BA8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 xml:space="preserve"> 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TOÁN 7</w:t>
      </w:r>
      <w:r w:rsidR="00A92B2C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 xml:space="preserve"> 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- THỜI GIAN LÀM BÀI:  90 PHÚT</w:t>
      </w:r>
    </w:p>
    <w:p w:rsidR="009D75AA" w:rsidRPr="00793693" w:rsidRDefault="009D75AA" w:rsidP="009D75AA">
      <w:pPr>
        <w:widowControl w:val="0"/>
        <w:tabs>
          <w:tab w:val="left" w:leader="dot" w:pos="1663"/>
          <w:tab w:val="left" w:leader="dot" w:pos="4166"/>
        </w:tabs>
        <w:ind w:left="1134" w:firstLine="709"/>
        <w:jc w:val="center"/>
        <w:rPr>
          <w:b/>
          <w:bCs/>
          <w:color w:val="000000"/>
          <w:sz w:val="28"/>
          <w:szCs w:val="28"/>
          <w:lang w:eastAsia="vi-VN" w:bidi="vi-VN"/>
        </w:rPr>
      </w:pPr>
    </w:p>
    <w:tbl>
      <w:tblPr>
        <w:tblW w:w="13836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82"/>
        <w:gridCol w:w="1276"/>
        <w:gridCol w:w="1418"/>
        <w:gridCol w:w="7512"/>
        <w:gridCol w:w="851"/>
        <w:gridCol w:w="709"/>
        <w:gridCol w:w="708"/>
        <w:gridCol w:w="780"/>
      </w:tblGrid>
      <w:tr w:rsidR="009D75AA" w:rsidRPr="00793693" w:rsidTr="00793693">
        <w:trPr>
          <w:trHeight w:hRule="exact" w:val="687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TT</w:t>
            </w:r>
          </w:p>
        </w:tc>
        <w:tc>
          <w:tcPr>
            <w:tcW w:w="1276" w:type="dxa"/>
            <w:vMerge w:val="restart"/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ind w:left="136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Nội dung kiến thức</w:t>
            </w:r>
          </w:p>
        </w:tc>
        <w:tc>
          <w:tcPr>
            <w:tcW w:w="1418" w:type="dxa"/>
            <w:vMerge w:val="restart"/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ind w:left="132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Đơn vị kiến thức</w:t>
            </w:r>
          </w:p>
        </w:tc>
        <w:tc>
          <w:tcPr>
            <w:tcW w:w="7512" w:type="dxa"/>
            <w:vMerge w:val="restart"/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ind w:left="129" w:right="131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Mức độ kiến thức, kĩ năng cần kiểm tra, đánh giá</w:t>
            </w:r>
          </w:p>
        </w:tc>
        <w:tc>
          <w:tcPr>
            <w:tcW w:w="3048" w:type="dxa"/>
            <w:gridSpan w:val="4"/>
            <w:shd w:val="clear" w:color="auto" w:fill="FFFFFF"/>
            <w:vAlign w:val="bottom"/>
          </w:tcPr>
          <w:p w:rsidR="009D75AA" w:rsidRPr="00793693" w:rsidRDefault="009D75AA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ố câu hỏi theo mức độ nhân thức</w:t>
            </w:r>
          </w:p>
        </w:tc>
      </w:tr>
      <w:tr w:rsidR="009D75AA" w:rsidRPr="00793693" w:rsidTr="00B71BA8">
        <w:trPr>
          <w:trHeight w:hRule="exact" w:val="323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ind w:left="136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vMerge/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ind w:left="132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512" w:type="dxa"/>
            <w:vMerge/>
            <w:shd w:val="clear" w:color="auto" w:fill="FFFFFF"/>
          </w:tcPr>
          <w:p w:rsidR="009D75AA" w:rsidRPr="00793693" w:rsidRDefault="009D75AA" w:rsidP="00A92B2C">
            <w:pPr>
              <w:widowControl w:val="0"/>
              <w:ind w:left="129" w:right="131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793693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NB</w:t>
            </w:r>
          </w:p>
        </w:tc>
        <w:tc>
          <w:tcPr>
            <w:tcW w:w="709" w:type="dxa"/>
            <w:shd w:val="clear" w:color="auto" w:fill="FFFFFF"/>
          </w:tcPr>
          <w:p w:rsidR="009D75AA" w:rsidRPr="00793693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TH</w:t>
            </w:r>
          </w:p>
        </w:tc>
        <w:tc>
          <w:tcPr>
            <w:tcW w:w="708" w:type="dxa"/>
            <w:shd w:val="clear" w:color="auto" w:fill="FFFFFF"/>
            <w:vAlign w:val="bottom"/>
          </w:tcPr>
          <w:p w:rsidR="009D75AA" w:rsidRPr="00793693" w:rsidRDefault="00674A46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VD</w:t>
            </w:r>
          </w:p>
        </w:tc>
        <w:tc>
          <w:tcPr>
            <w:tcW w:w="780" w:type="dxa"/>
            <w:shd w:val="clear" w:color="auto" w:fill="FFFFFF"/>
          </w:tcPr>
          <w:p w:rsidR="009D75AA" w:rsidRPr="00793693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VDC</w:t>
            </w:r>
            <w:r w:rsidR="009D75AA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 </w:t>
            </w:r>
          </w:p>
        </w:tc>
      </w:tr>
      <w:tr w:rsidR="00B71BA8" w:rsidRPr="00793693" w:rsidTr="006F686F">
        <w:trPr>
          <w:trHeight w:hRule="exact" w:val="1302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</w:t>
            </w:r>
          </w:p>
          <w:p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 w:val="restart"/>
            <w:shd w:val="clear" w:color="auto" w:fill="FFFFFF"/>
          </w:tcPr>
          <w:p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ố hữu tỉ.</w:t>
            </w:r>
          </w:p>
          <w:p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ố thực</w:t>
            </w:r>
          </w:p>
          <w:p w:rsidR="00B71BA8" w:rsidRPr="00793693" w:rsidRDefault="00B71BA8" w:rsidP="00A92B2C">
            <w:pPr>
              <w:widowControl w:val="0"/>
              <w:ind w:left="136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 w:eastAsia="vi-VN" w:bidi="vi-VN"/>
              </w:rPr>
              <w:t>1. Tập hợp Q các số hữu tỉ</w:t>
            </w: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512" w:type="dxa"/>
            <w:shd w:val="clear" w:color="auto" w:fill="FFFFFF"/>
          </w:tcPr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Nhận biết: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Biết được số hữu tỉ là số viết được dưới dạng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793693"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pt" o:ole="">
                  <v:imagedata r:id="rId9" o:title=""/>
                </v:shape>
                <o:OLEObject Type="Embed" ProgID="Equation.DSMT4" ShapeID="_x0000_i1025" DrawAspect="Content" ObjectID="_1719857106" r:id="rId10"/>
              </w:objec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ớ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i 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, b 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sym w:font="Symbol" w:char="F0CE"/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Z; b 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0</w:t>
            </w:r>
            <w:r w:rsidR="004D0964"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 xml:space="preserve">  </w:t>
            </w:r>
          </w:p>
          <w:p w:rsidR="00B71BA8" w:rsidRPr="00793693" w:rsidRDefault="00B71BA8" w:rsidP="00A92B2C">
            <w:pPr>
              <w:widowControl w:val="0"/>
              <w:spacing w:after="280"/>
              <w:ind w:left="129" w:right="131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spacing w:after="280"/>
              <w:ind w:left="129" w:right="131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spacing w:after="280"/>
              <w:ind w:left="129" w:right="131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B71BA8" w:rsidRPr="00793693" w:rsidRDefault="00B71BA8" w:rsidP="00A92B2C">
            <w:pPr>
              <w:widowControl w:val="0"/>
              <w:ind w:left="129" w:right="131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B71BA8" w:rsidRPr="00793693" w:rsidRDefault="00B71BA8" w:rsidP="00CD7E57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 </w:t>
            </w:r>
            <w:r w:rsidR="00FF215B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8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B71BA8" w:rsidRPr="00793693" w:rsidTr="00793693">
        <w:trPr>
          <w:trHeight w:hRule="exact" w:val="3626"/>
        </w:trPr>
        <w:tc>
          <w:tcPr>
            <w:tcW w:w="582" w:type="dxa"/>
            <w:vMerge/>
            <w:shd w:val="clear" w:color="auto" w:fill="FFFFFF"/>
            <w:vAlign w:val="center"/>
          </w:tcPr>
          <w:p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 w:eastAsia="vi-VN" w:bidi="vi-VN"/>
              </w:rPr>
              <w:t>2. Các phép tính với số hữu tỉ</w:t>
            </w:r>
          </w:p>
        </w:tc>
        <w:tc>
          <w:tcPr>
            <w:tcW w:w="7512" w:type="dxa"/>
            <w:shd w:val="clear" w:color="auto" w:fill="FFFFFF"/>
          </w:tcPr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Thông hiểu: 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 xml:space="preserve">Biết các 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quy tắc cộng, trừ, nhân, chia, nâng lên luỹ thừa  đối với số hữu tỉ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iết được quy tắc chuyển vế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 xml:space="preserve">-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 xml:space="preserve">Thực hiện được phép tính với số hữu tỉ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trong trường hợp đơn giản; Sử dụng quy tắc chuyển vế để giải các bài toán dạng tìm thành phần chưa biết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Vận dụng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Tính được giá trị của biểu thức với số hữu tỉ, sử dụng các tính chất của các phép toán để tính nhanh, tính đúng.</w:t>
            </w:r>
            <w:r w:rsidR="00165538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 xml:space="preserve">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Giải quyết được các bài tìm x trong trường hợp có chứa dấu GTTĐ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>2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N)</w:t>
            </w:r>
          </w:p>
          <w:p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6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L)</w:t>
            </w:r>
          </w:p>
        </w:tc>
        <w:tc>
          <w:tcPr>
            <w:tcW w:w="708" w:type="dxa"/>
            <w:shd w:val="clear" w:color="auto" w:fill="FFFFFF"/>
          </w:tcPr>
          <w:p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L)</w:t>
            </w:r>
          </w:p>
        </w:tc>
        <w:tc>
          <w:tcPr>
            <w:tcW w:w="780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B71BA8" w:rsidRPr="00793693" w:rsidTr="006F686F">
        <w:trPr>
          <w:trHeight w:hRule="exact" w:val="639"/>
        </w:trPr>
        <w:tc>
          <w:tcPr>
            <w:tcW w:w="582" w:type="dxa"/>
            <w:vMerge/>
            <w:shd w:val="clear" w:color="auto" w:fill="FFFFFF"/>
            <w:vAlign w:val="center"/>
          </w:tcPr>
          <w:p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="00A678B0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3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. Làm tròn số</w:t>
            </w:r>
          </w:p>
        </w:tc>
        <w:tc>
          <w:tcPr>
            <w:tcW w:w="7512" w:type="dxa"/>
            <w:shd w:val="clear" w:color="auto" w:fill="FFFFFF"/>
          </w:tcPr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quy ước làm tròn số</w:t>
            </w:r>
          </w:p>
        </w:tc>
        <w:tc>
          <w:tcPr>
            <w:tcW w:w="851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8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B71BA8" w:rsidRPr="00793693" w:rsidTr="00A92B2C">
        <w:trPr>
          <w:trHeight w:hRule="exact" w:val="1046"/>
        </w:trPr>
        <w:tc>
          <w:tcPr>
            <w:tcW w:w="582" w:type="dxa"/>
            <w:vMerge/>
            <w:shd w:val="clear" w:color="auto" w:fill="FFFFFF"/>
            <w:vAlign w:val="center"/>
          </w:tcPr>
          <w:p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="00A678B0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4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. Số vô tỉ. Số thực</w:t>
            </w:r>
          </w:p>
        </w:tc>
        <w:tc>
          <w:tcPr>
            <w:tcW w:w="7512" w:type="dxa"/>
            <w:shd w:val="clear" w:color="auto" w:fill="FFFFFF"/>
          </w:tcPr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</w:t>
            </w:r>
            <w:r w:rsidR="00A23860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Thông hiểu: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r w:rsidR="00A23860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Tính được giá trị căn bậc hai số học của một số nguyên dương bằng MTCT</w:t>
            </w:r>
          </w:p>
          <w:p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:rsidTr="00793693">
        <w:trPr>
          <w:trHeight w:hRule="exact" w:val="1150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2</w:t>
            </w:r>
          </w:p>
        </w:tc>
        <w:tc>
          <w:tcPr>
            <w:tcW w:w="1276" w:type="dxa"/>
            <w:vMerge w:val="restart"/>
            <w:shd w:val="clear" w:color="auto" w:fill="FFFFFF"/>
          </w:tcPr>
          <w:p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2. Đường thẳng 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lastRenderedPageBreak/>
              <w:t>vuông góc. Đường thẳng song song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tabs>
                <w:tab w:val="left" w:leader="dot" w:pos="133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lastRenderedPageBreak/>
              <w:t>2.1. Hai góc đối đỉnh</w:t>
            </w:r>
          </w:p>
        </w:tc>
        <w:tc>
          <w:tcPr>
            <w:tcW w:w="7512" w:type="dxa"/>
            <w:shd w:val="clear" w:color="auto" w:fill="FFFFFF"/>
          </w:tcPr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Nhận biết được hai góc đối đỉnh, tính chất của hai góc đối đỉnh</w:t>
            </w: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9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:rsidTr="00A92B2C">
        <w:trPr>
          <w:trHeight w:hRule="exact" w:val="1372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tabs>
                <w:tab w:val="left" w:leader="dot" w:pos="133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2.2. Hai đường thẳng vuông góc</w:t>
            </w:r>
          </w:p>
        </w:tc>
        <w:tc>
          <w:tcPr>
            <w:tcW w:w="7512" w:type="dxa"/>
            <w:shd w:val="clear" w:color="auto" w:fill="FFFFFF"/>
          </w:tcPr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được thế nào là hai đ</w:t>
            </w:r>
            <w:r w:rsidR="00A92B2C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 xml:space="preserve">ường thẳng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vuông góc với nhau</w:t>
            </w:r>
            <w:r w:rsidR="00793693" w:rsidRPr="00793693">
              <w:t>.</w:t>
            </w: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9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:rsidTr="00793693">
        <w:trPr>
          <w:trHeight w:hRule="exact" w:val="1751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D75AA" w:rsidRPr="00793693" w:rsidRDefault="009D75AA" w:rsidP="00A92B2C">
            <w:pPr>
              <w:widowControl w:val="0"/>
              <w:tabs>
                <w:tab w:val="left" w:leader="dot" w:pos="133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2.3. Hai đường thẳng song song</w:t>
            </w:r>
          </w:p>
        </w:tc>
        <w:tc>
          <w:tcPr>
            <w:tcW w:w="7512" w:type="dxa"/>
            <w:shd w:val="clear" w:color="auto" w:fill="FFFFFF"/>
          </w:tcPr>
          <w:p w:rsidR="00E650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Thông hiểu: </w:t>
            </w:r>
          </w:p>
          <w:p w:rsidR="00E650AA" w:rsidRPr="00793693" w:rsidRDefault="00E650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 xml:space="preserve">-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 xml:space="preserve">Nhận biết cặp góc so le trong, cặp góc đồng vị, cặp góc trong cùng phía </w:t>
            </w:r>
          </w:p>
          <w:p w:rsidR="009D75AA" w:rsidRPr="00793693" w:rsidRDefault="00E650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 xml:space="preserve">- </w:t>
            </w:r>
            <w:r w:rsidR="009D75AA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Hiểu được đị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nh nghĩa</w:t>
            </w:r>
            <w:r w:rsidR="009D75AA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, dấu hiệu nhận biết về hai đường thẳng song song; Sử dụng tính chất để tính số đo các góc</w:t>
            </w:r>
            <w:r w:rsid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.</w:t>
            </w: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  <w:p w:rsidR="009D75AA" w:rsidRPr="00793693" w:rsidRDefault="00E650AA" w:rsidP="00E650AA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</w:t>
            </w:r>
            <w:r w:rsidR="00A92B2C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</w:t>
            </w:r>
            <w:r w:rsidR="009D75AA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(TL)</w:t>
            </w:r>
          </w:p>
        </w:tc>
        <w:tc>
          <w:tcPr>
            <w:tcW w:w="708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:rsidTr="00793693">
        <w:trPr>
          <w:trHeight w:hRule="exact" w:val="1280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D75AA" w:rsidRPr="00793693" w:rsidRDefault="009D75AA" w:rsidP="00A92B2C">
            <w:pPr>
              <w:widowControl w:val="0"/>
              <w:ind w:left="132"/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  <w:t>2.4. Tiên đề Ơ-clit về đường thẳng song song</w:t>
            </w:r>
          </w:p>
        </w:tc>
        <w:tc>
          <w:tcPr>
            <w:tcW w:w="7512" w:type="dxa"/>
            <w:shd w:val="clear" w:color="auto" w:fill="FFFFFF"/>
          </w:tcPr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về tính chất hai đường thẳng song song</w:t>
            </w:r>
            <w:r w:rsid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.</w:t>
            </w: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:rsidTr="00793693">
        <w:trPr>
          <w:trHeight w:hRule="exact" w:val="1567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D75AA" w:rsidRPr="00793693" w:rsidRDefault="009D75AA" w:rsidP="00A92B2C">
            <w:pPr>
              <w:widowControl w:val="0"/>
              <w:ind w:left="132"/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  <w:t>2.5. Từ vuông góc đến song song</w:t>
            </w:r>
          </w:p>
        </w:tc>
        <w:tc>
          <w:tcPr>
            <w:tcW w:w="7512" w:type="dxa"/>
            <w:shd w:val="clear" w:color="auto" w:fill="FFFFFF"/>
          </w:tcPr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quan hệ giữa hai đt’ cùng vuông góc hoặc cùng song song với một đt’ thứ ba.</w:t>
            </w:r>
            <w:r w:rsidR="00FF215B"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 xml:space="preserve"> </w:t>
            </w: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Vận dụng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Sử dụng các tính chất để tính số đo góc, giải thích các đường thẳng song song</w:t>
            </w: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  <w:p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793693" w:rsidRDefault="00E650AA" w:rsidP="00E650AA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L)</w:t>
            </w:r>
          </w:p>
        </w:tc>
        <w:tc>
          <w:tcPr>
            <w:tcW w:w="780" w:type="dxa"/>
            <w:shd w:val="clear" w:color="auto" w:fill="FFFFFF"/>
          </w:tcPr>
          <w:p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</w:tbl>
    <w:p w:rsidR="0029617E" w:rsidRPr="00793693" w:rsidRDefault="009D75AA" w:rsidP="00E650AA">
      <w:pPr>
        <w:jc w:val="both"/>
        <w:rPr>
          <w:rFonts w:ascii="Times New Roman" w:eastAsia="Times New Roman" w:hAnsi="Times New Roman" w:cs="Times New Roman"/>
          <w:sz w:val="28"/>
          <w:szCs w:val="28"/>
        </w:rPr>
        <w:sectPr w:rsidR="0029617E" w:rsidRPr="00793693" w:rsidSect="00D41348">
          <w:footerReference w:type="default" r:id="rId11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  <w:r w:rsidRPr="00793693">
        <w:rPr>
          <w:b/>
          <w:sz w:val="28"/>
          <w:szCs w:val="28"/>
          <w:lang w:val="nl-NL"/>
        </w:rPr>
        <w:br w:type="page"/>
      </w:r>
    </w:p>
    <w:p w:rsidR="00DB014A" w:rsidRPr="00793693" w:rsidRDefault="00DB014A" w:rsidP="00E1482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="009D75AA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="00E027FE"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A92B2C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ỌC 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KÌ I</w:t>
      </w:r>
    </w:p>
    <w:p w:rsidR="00DB014A" w:rsidRPr="00793693" w:rsidRDefault="00DB014A" w:rsidP="00E1482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AD157D" w:rsidRPr="00793693" w:rsidRDefault="00AD157D" w:rsidP="00E1482E">
      <w:pPr>
        <w:spacing w:after="100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9D75AA" w:rsidRPr="00793693" w:rsidRDefault="009D75AA" w:rsidP="00E1482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lang w:val="nl-NL"/>
        </w:rPr>
        <w:t>I.</w:t>
      </w:r>
      <w:r w:rsidR="00A92B2C" w:rsidRPr="007936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936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TRẮC NGHIỆM </w:t>
      </w:r>
      <w:r w:rsidRPr="00793693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(3,0 điểm) </w:t>
      </w:r>
    </w:p>
    <w:p w:rsidR="009D75AA" w:rsidRPr="00793693" w:rsidRDefault="009D75AA" w:rsidP="00AB4F8B">
      <w:pPr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lang w:val="nl-NL"/>
        </w:rPr>
        <w:t>Em hãy lựa chọn  đáp án đúng cho từng câu và viết vào bài làm</w:t>
      </w:r>
    </w:p>
    <w:p w:rsidR="00AB4F8B" w:rsidRPr="00793693" w:rsidRDefault="009D75AA" w:rsidP="00FB296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1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FB296A" w:rsidRPr="007936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B</w:t>
      </w:r>
      <w:r w:rsidR="00FB296A" w:rsidRPr="0079369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AB4F8B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Cho các số sau: </w:t>
      </w:r>
      <w:r w:rsidR="0078209D" w:rsidRPr="00793693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20" w:dyaOrig="620">
          <v:shape id="_x0000_i1026" type="#_x0000_t75" style="width:160.5pt;height:31.5pt" o:ole="">
            <v:imagedata r:id="rId12" o:title=""/>
          </v:shape>
          <o:OLEObject Type="Embed" ProgID="Equation.DSMT4" ShapeID="_x0000_i1026" DrawAspect="Content" ObjectID="_1719857107" r:id="rId13"/>
        </w:object>
      </w:r>
      <w:r w:rsidR="00AB4F8B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 Hãy cho biết số nào không phải là số hữu tỉ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FB296A" w:rsidRPr="00793693" w:rsidTr="00A92B2C">
        <w:tc>
          <w:tcPr>
            <w:tcW w:w="2490" w:type="dxa"/>
            <w:shd w:val="clear" w:color="auto" w:fill="auto"/>
          </w:tcPr>
          <w:p w:rsidR="00FB296A" w:rsidRPr="00793693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. </w:t>
            </w:r>
            <w:r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20">
                <v:shape id="_x0000_i1027" type="#_x0000_t75" style="width:12pt;height:31.5pt" o:ole="">
                  <v:imagedata r:id="rId14" o:title=""/>
                </v:shape>
                <o:OLEObject Type="Embed" ProgID="Equation.DSMT4" ShapeID="_x0000_i1027" DrawAspect="Content" ObjectID="_1719857108" r:id="rId15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2491" w:type="dxa"/>
            <w:shd w:val="clear" w:color="auto" w:fill="auto"/>
            <w:vAlign w:val="center"/>
          </w:tcPr>
          <w:p w:rsidR="00FB296A" w:rsidRPr="00793693" w:rsidRDefault="00FB296A" w:rsidP="00A92B2C">
            <w:pPr>
              <w:tabs>
                <w:tab w:val="left" w:pos="360"/>
              </w:tabs>
              <w:jc w:val="center"/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Cs/>
                <w:sz w:val="28"/>
                <w:szCs w:val="28"/>
              </w:rPr>
              <w:t>B.</w:t>
            </w:r>
            <w:r w:rsidR="00A92B2C" w:rsidRPr="0079369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0,</w:t>
            </w:r>
            <w:r w:rsidR="0078209D" w:rsidRPr="0079369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</w:t>
            </w:r>
            <w:r w:rsidR="00A92B2C" w:rsidRPr="0079369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5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491" w:type="dxa"/>
            <w:shd w:val="clear" w:color="auto" w:fill="auto"/>
          </w:tcPr>
          <w:p w:rsidR="00FB296A" w:rsidRPr="00793693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. </w:t>
            </w:r>
            <w:r w:rsidR="0078209D"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60" w:dyaOrig="620">
                <v:shape id="_x0000_i1028" type="#_x0000_t75" style="width:19pt;height:31.5pt" o:ole="">
                  <v:imagedata r:id="rId16" o:title=""/>
                </v:shape>
                <o:OLEObject Type="Embed" ProgID="Equation.DSMT4" ShapeID="_x0000_i1028" DrawAspect="Content" ObjectID="_1719857109" r:id="rId17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491" w:type="dxa"/>
            <w:shd w:val="clear" w:color="auto" w:fill="auto"/>
          </w:tcPr>
          <w:p w:rsidR="00FB296A" w:rsidRPr="00793693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r w:rsidR="0078209D"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60" w:dyaOrig="620">
                <v:shape id="_x0000_i1029" type="#_x0000_t75" style="width:19pt;height:31.5pt" o:ole="">
                  <v:imagedata r:id="rId18" o:title=""/>
                </v:shape>
                <o:OLEObject Type="Embed" ProgID="Equation.DSMT4" ShapeID="_x0000_i1029" DrawAspect="Content" ObjectID="_1719857110" r:id="rId19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A60EF0" w:rsidRPr="00793693" w:rsidRDefault="009D75AA" w:rsidP="00FB296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2</w:t>
      </w:r>
      <w:r w:rsidRPr="00793693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="00B328CD" w:rsidRPr="007936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B296A" w:rsidRPr="0079369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TH 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ết quả của phép tính </w:t>
      </w:r>
      <w:r w:rsidR="00A92B2C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>3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</w:t>
      </w:r>
      <w:r w:rsidR="00A92B2C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>3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A60EF0" w:rsidRPr="00793693" w:rsidTr="00655BDE">
        <w:tc>
          <w:tcPr>
            <w:tcW w:w="2490" w:type="dxa"/>
            <w:shd w:val="clear" w:color="auto" w:fill="auto"/>
          </w:tcPr>
          <w:p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6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  </w:t>
            </w:r>
          </w:p>
        </w:tc>
        <w:tc>
          <w:tcPr>
            <w:tcW w:w="2491" w:type="dxa"/>
            <w:shd w:val="clear" w:color="auto" w:fill="auto"/>
          </w:tcPr>
          <w:p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.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1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491" w:type="dxa"/>
            <w:shd w:val="clear" w:color="auto" w:fill="auto"/>
          </w:tcPr>
          <w:p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793693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C</w:t>
            </w: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en-US"/>
              </w:rPr>
              <w:t xml:space="preserve">.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5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2491" w:type="dxa"/>
            <w:shd w:val="clear" w:color="auto" w:fill="auto"/>
          </w:tcPr>
          <w:p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6  </w:t>
            </w:r>
          </w:p>
        </w:tc>
      </w:tr>
    </w:tbl>
    <w:p w:rsidR="004D0964" w:rsidRPr="00793693" w:rsidRDefault="009D75AA" w:rsidP="004D0964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3</w:t>
      </w:r>
      <w:r w:rsidRPr="00793693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B328CD" w:rsidRPr="0079369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Trong các số hữu tỉ: </w:t>
      </w:r>
      <w:r w:rsidR="00A92B2C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80" w:dyaOrig="620">
          <v:shape id="_x0000_i1030" type="#_x0000_t75" style="width:19pt;height:31pt" o:ole="">
            <v:imagedata r:id="rId20" o:title=""/>
          </v:shape>
          <o:OLEObject Type="Embed" ProgID="Equation.DSMT4" ShapeID="_x0000_i1030" DrawAspect="Content" ObjectID="_1719857111" r:id="rId21"/>
        </w:objec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; 1</w:t>
      </w:r>
      <w:r w:rsidR="00A92B2C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; </w:t>
      </w:r>
      <w:r w:rsidR="00A92B2C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00" w:dyaOrig="620">
          <v:shape id="_x0000_i1031" type="#_x0000_t75" style="width:20pt;height:31pt" o:ole="">
            <v:imagedata r:id="rId22" o:title=""/>
          </v:shape>
          <o:OLEObject Type="Embed" ProgID="Equation.DSMT4" ShapeID="_x0000_i1031" DrawAspect="Content" ObjectID="_1719857112" r:id="rId23"/>
        </w:objec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; </w:t>
      </w:r>
      <w:r w:rsidR="00A92B2C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80" w:dyaOrig="620">
          <v:shape id="_x0000_i1032" type="#_x0000_t75" style="width:19pt;height:31pt" o:ole="">
            <v:imagedata r:id="rId24" o:title=""/>
          </v:shape>
          <o:OLEObject Type="Embed" ProgID="Equation.DSMT4" ShapeID="_x0000_i1032" DrawAspect="Content" ObjectID="_1719857113" r:id="rId25"/>
        </w:objec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số hữu tỉ lớn nhất là: 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4D0964" w:rsidRPr="00793693" w:rsidTr="000325BE">
        <w:tc>
          <w:tcPr>
            <w:tcW w:w="2490" w:type="dxa"/>
            <w:shd w:val="clear" w:color="auto" w:fill="auto"/>
          </w:tcPr>
          <w:p w:rsidR="004D0964" w:rsidRPr="00793693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5,2))</w:instrTex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2491" w:type="dxa"/>
            <w:shd w:val="clear" w:color="auto" w:fill="auto"/>
          </w:tcPr>
          <w:p w:rsidR="004D0964" w:rsidRPr="00793693" w:rsidRDefault="004D0964" w:rsidP="004D0964">
            <w:pPr>
              <w:spacing w:before="120"/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B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. 1</w:t>
            </w:r>
          </w:p>
        </w:tc>
        <w:tc>
          <w:tcPr>
            <w:tcW w:w="2491" w:type="dxa"/>
            <w:shd w:val="clear" w:color="auto" w:fill="auto"/>
          </w:tcPr>
          <w:p w:rsidR="004D0964" w:rsidRPr="00793693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C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1,2))</w:instrTex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2491" w:type="dxa"/>
            <w:shd w:val="clear" w:color="auto" w:fill="auto"/>
          </w:tcPr>
          <w:p w:rsidR="004D0964" w:rsidRPr="00793693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3,2))</w:instrTex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D075C7" w:rsidRPr="00793693" w:rsidRDefault="009D75AA" w:rsidP="00D075C7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793693">
        <w:rPr>
          <w:rFonts w:ascii="Times New Roman" w:hAnsi="Times New Roman" w:cs="Times New Roman"/>
          <w:b/>
          <w:sz w:val="28"/>
          <w:szCs w:val="28"/>
        </w:rPr>
        <w:t>:</w:t>
      </w:r>
      <w:r w:rsidRPr="007936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D075C7" w:rsidRPr="0079369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NB </w:t>
      </w:r>
      <w:r w:rsidR="00D075C7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Số nào sau đây là số thập phân vô hạn tuần hoàn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5"/>
        <w:gridCol w:w="2455"/>
        <w:gridCol w:w="2455"/>
        <w:gridCol w:w="2456"/>
      </w:tblGrid>
      <w:tr w:rsidR="00D075C7" w:rsidRPr="00793693" w:rsidTr="000325BE">
        <w:tc>
          <w:tcPr>
            <w:tcW w:w="2455" w:type="dxa"/>
            <w:shd w:val="clear" w:color="auto" w:fill="auto"/>
          </w:tcPr>
          <w:p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fr-FR"/>
              </w:rPr>
              <w:t>A. 3,123...</w:t>
            </w:r>
          </w:p>
        </w:tc>
        <w:tc>
          <w:tcPr>
            <w:tcW w:w="2455" w:type="dxa"/>
            <w:shd w:val="clear" w:color="auto" w:fill="auto"/>
          </w:tcPr>
          <w:p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>B.3,123</w:t>
            </w:r>
          </w:p>
        </w:tc>
        <w:tc>
          <w:tcPr>
            <w:tcW w:w="2455" w:type="dxa"/>
            <w:shd w:val="clear" w:color="auto" w:fill="auto"/>
          </w:tcPr>
          <w:p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>C. 3,(123)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2456" w:type="dxa"/>
            <w:shd w:val="clear" w:color="auto" w:fill="auto"/>
          </w:tcPr>
          <w:p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>D. 3,133</w:t>
            </w:r>
          </w:p>
        </w:tc>
      </w:tr>
    </w:tbl>
    <w:p w:rsidR="00A60EF0" w:rsidRPr="00793693" w:rsidRDefault="009D75AA" w:rsidP="00D075C7">
      <w:pPr>
        <w:tabs>
          <w:tab w:val="left" w:pos="992"/>
          <w:tab w:val="left" w:pos="3402"/>
          <w:tab w:val="left" w:pos="5670"/>
          <w:tab w:val="left" w:pos="7938"/>
        </w:tabs>
        <w:spacing w:before="1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Pr="0079369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73B22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TH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ết quả làm tròn số 0,999 đến chữ số thập phân thứ hai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59"/>
        <w:gridCol w:w="2452"/>
        <w:gridCol w:w="2456"/>
      </w:tblGrid>
      <w:tr w:rsidR="00A60EF0" w:rsidRPr="00793693" w:rsidTr="00655BDE">
        <w:tc>
          <w:tcPr>
            <w:tcW w:w="2454" w:type="dxa"/>
            <w:shd w:val="clear" w:color="auto" w:fill="auto"/>
          </w:tcPr>
          <w:p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 0,10     </w:t>
            </w:r>
          </w:p>
        </w:tc>
        <w:tc>
          <w:tcPr>
            <w:tcW w:w="2459" w:type="dxa"/>
            <w:shd w:val="clear" w:color="auto" w:fill="auto"/>
          </w:tcPr>
          <w:p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 0,910    </w:t>
            </w:r>
          </w:p>
        </w:tc>
        <w:tc>
          <w:tcPr>
            <w:tcW w:w="2452" w:type="dxa"/>
            <w:shd w:val="clear" w:color="auto" w:fill="auto"/>
          </w:tcPr>
          <w:p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C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0, 99   </w:t>
            </w:r>
          </w:p>
        </w:tc>
        <w:tc>
          <w:tcPr>
            <w:tcW w:w="2456" w:type="dxa"/>
            <w:shd w:val="clear" w:color="auto" w:fill="auto"/>
          </w:tcPr>
          <w:p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1,00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</w:tr>
    </w:tbl>
    <w:p w:rsidR="009D75AA" w:rsidRPr="00793693" w:rsidRDefault="009D75AA" w:rsidP="00A60EF0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793693">
        <w:rPr>
          <w:rFonts w:ascii="Times New Roman" w:hAnsi="Times New Roman" w:cs="Times New Roman"/>
          <w:b/>
          <w:sz w:val="28"/>
          <w:szCs w:val="28"/>
        </w:rPr>
        <w:t>:</w:t>
      </w:r>
      <w:r w:rsidR="00B328CD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A23860" w:rsidRPr="00793693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TH</w:t>
      </w:r>
      <w:r w:rsidR="00A73B22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</w:rPr>
        <w:t>Kết quả tính</w:t>
      </w:r>
      <w:r w:rsidRPr="00793693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499" w:dyaOrig="360">
          <v:shape id="_x0000_i1033" type="#_x0000_t75" style="width:29pt;height:19.5pt" o:ole="">
            <v:imagedata r:id="rId26" o:title=""/>
          </v:shape>
          <o:OLEObject Type="Embed" ProgID="Equation.DSMT4" ShapeID="_x0000_i1033" DrawAspect="Content" ObjectID="_1719857114" r:id="rId27"/>
        </w:object>
      </w:r>
      <w:r w:rsidRPr="00793693">
        <w:rPr>
          <w:rFonts w:ascii="Times New Roman" w:hAnsi="Times New Roman" w:cs="Times New Roman"/>
          <w:sz w:val="28"/>
          <w:szCs w:val="28"/>
        </w:rPr>
        <w:t>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59"/>
        <w:gridCol w:w="2452"/>
        <w:gridCol w:w="2456"/>
      </w:tblGrid>
      <w:tr w:rsidR="00FB296A" w:rsidRPr="00793693" w:rsidTr="00655BDE">
        <w:tc>
          <w:tcPr>
            <w:tcW w:w="2454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A</w:t>
            </w: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59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-5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452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  <w:r w:rsidR="0078209D"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1"/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2456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625</w:t>
            </w:r>
          </w:p>
        </w:tc>
      </w:tr>
    </w:tbl>
    <w:p w:rsidR="00FB296A" w:rsidRPr="00793693" w:rsidRDefault="009D75AA" w:rsidP="00FB296A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Pr="00793693">
        <w:rPr>
          <w:rFonts w:ascii="Times New Roman" w:hAnsi="Times New Roman" w:cs="Times New Roman"/>
          <w:b/>
          <w:sz w:val="28"/>
          <w:szCs w:val="28"/>
        </w:rPr>
        <w:t>:</w:t>
      </w:r>
      <w:r w:rsidR="0078209D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NB</w:t>
      </w:r>
      <w:r w:rsidRPr="0079369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a đường thẳng </w:t>
      </w:r>
      <w:r w:rsidR="00A60EF0" w:rsidRPr="0079369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x’, yy’, zz’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ắt nhau tại điểm O. </w:t>
      </w:r>
    </w:p>
    <w:p w:rsidR="00A60EF0" w:rsidRPr="00793693" w:rsidRDefault="00A60EF0" w:rsidP="00FB296A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>Tổng số các cặp góc đối đỉnh (không kể góc bẹt)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74"/>
        <w:gridCol w:w="2437"/>
        <w:gridCol w:w="2456"/>
      </w:tblGrid>
      <w:tr w:rsidR="00FB296A" w:rsidRPr="00793693" w:rsidTr="00FB296A">
        <w:trPr>
          <w:trHeight w:val="421"/>
        </w:trPr>
        <w:tc>
          <w:tcPr>
            <w:tcW w:w="2454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.  3 cặp</w:t>
            </w:r>
          </w:p>
        </w:tc>
        <w:tc>
          <w:tcPr>
            <w:tcW w:w="2474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793693"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  <w:lang w:val="en-US"/>
              </w:rPr>
              <w:t>B</w:t>
            </w: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6 cặp                  </w:t>
            </w:r>
          </w:p>
        </w:tc>
        <w:tc>
          <w:tcPr>
            <w:tcW w:w="2437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. 9 cặp</w:t>
            </w:r>
          </w:p>
        </w:tc>
        <w:tc>
          <w:tcPr>
            <w:tcW w:w="2456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. 12 cặp</w:t>
            </w:r>
          </w:p>
        </w:tc>
      </w:tr>
    </w:tbl>
    <w:p w:rsidR="009D75AA" w:rsidRPr="00793693" w:rsidRDefault="009D75AA" w:rsidP="00A60EF0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8</w:t>
      </w:r>
      <w:r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: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it-IT"/>
        </w:rPr>
        <w:t>TH</w:t>
      </w:r>
      <w:r w:rsidR="00A73B22"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  <w:lang w:val="fr-FR"/>
        </w:rPr>
        <w:t>Cho hai đường thẳng a và b cắt nhau và trong các góc tạo thành có một góc bằng …..</w:t>
      </w:r>
      <w:r w:rsidR="00B71BA8" w:rsidRPr="0079369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  <w:lang w:val="fr-FR"/>
        </w:rPr>
        <w:t>thì hai đường thẳng a và b vuông góc với nhau. Chỗ còn thiếu trong dấu …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74"/>
        <w:gridCol w:w="2437"/>
        <w:gridCol w:w="2456"/>
      </w:tblGrid>
      <w:tr w:rsidR="00FB296A" w:rsidRPr="00793693" w:rsidTr="00655BDE">
        <w:trPr>
          <w:trHeight w:val="421"/>
        </w:trPr>
        <w:tc>
          <w:tcPr>
            <w:tcW w:w="2454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80" w:dyaOrig="320">
                <v:shape id="_x0000_i1034" type="#_x0000_t75" style="width:19pt;height:16.5pt" o:ole="">
                  <v:imagedata r:id="rId28" o:title=""/>
                </v:shape>
                <o:OLEObject Type="Embed" ProgID="Equation.DSMT4" ShapeID="_x0000_i1034" DrawAspect="Content" ObjectID="_1719857115" r:id="rId29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474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B</w:t>
            </w: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80" w:dyaOrig="320">
                <v:shape id="_x0000_i1035" type="#_x0000_t75" style="width:19pt;height:16.5pt" o:ole="">
                  <v:imagedata r:id="rId30" o:title=""/>
                </v:shape>
                <o:OLEObject Type="Embed" ProgID="Equation.DSMT4" ShapeID="_x0000_i1035" DrawAspect="Content" ObjectID="_1719857116" r:id="rId31"/>
              </w:object>
            </w:r>
          </w:p>
        </w:tc>
        <w:tc>
          <w:tcPr>
            <w:tcW w:w="2437" w:type="dxa"/>
            <w:shd w:val="clear" w:color="auto" w:fill="auto"/>
          </w:tcPr>
          <w:p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80" w:dyaOrig="320">
                <v:shape id="_x0000_i1036" type="#_x0000_t75" style="width:23pt;height:16.5pt" o:ole="">
                  <v:imagedata r:id="rId32" o:title=""/>
                </v:shape>
                <o:OLEObject Type="Embed" ProgID="Equation.DSMT4" ShapeID="_x0000_i1036" DrawAspect="Content" ObjectID="_1719857117" r:id="rId33"/>
              </w:object>
            </w:r>
          </w:p>
        </w:tc>
        <w:tc>
          <w:tcPr>
            <w:tcW w:w="2456" w:type="dxa"/>
            <w:shd w:val="clear" w:color="auto" w:fill="auto"/>
          </w:tcPr>
          <w:p w:rsidR="00FB296A" w:rsidRPr="00793693" w:rsidRDefault="00FB296A" w:rsidP="00FB296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80" w:dyaOrig="320">
                <v:shape id="_x0000_i1037" type="#_x0000_t75" style="width:23pt;height:16.5pt" o:ole="">
                  <v:imagedata r:id="rId34" o:title=""/>
                </v:shape>
                <o:OLEObject Type="Embed" ProgID="Equation.DSMT4" ShapeID="_x0000_i1037" DrawAspect="Content" ObjectID="_1719857118" r:id="rId35"/>
              </w:object>
            </w:r>
          </w:p>
        </w:tc>
      </w:tr>
    </w:tbl>
    <w:p w:rsidR="009D75AA" w:rsidRPr="00793693" w:rsidRDefault="00B328CD" w:rsidP="00E1482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9:</w:t>
      </w:r>
      <w:r w:rsidRPr="00793693">
        <w:rPr>
          <w:rFonts w:ascii="Times New Roman" w:hAnsi="Times New Roman" w:cs="Times New Roman"/>
          <w:b/>
          <w:sz w:val="28"/>
          <w:szCs w:val="28"/>
          <w:lang w:val="sv-SE"/>
        </w:rPr>
        <w:t xml:space="preserve"> </w:t>
      </w:r>
      <w:r w:rsidR="00AB4F8B" w:rsidRPr="0079369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73B22" w:rsidRPr="00793693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>VD</w:t>
      </w:r>
      <w:r w:rsidR="00A73B22" w:rsidRPr="0079369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Cho</w: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 xml:space="preserve"> hình vẽ, biết </w:t>
      </w:r>
      <w:r w:rsidR="00AB4F8B" w:rsidRPr="0079369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20">
          <v:shape id="_x0000_i1038" type="#_x0000_t75" style="width:28pt;height:15pt" o:ole="">
            <v:imagedata r:id="rId36" o:title=""/>
          </v:shape>
          <o:OLEObject Type="Embed" ProgID="Equation.DSMT4" ShapeID="_x0000_i1038" DrawAspect="Content" ObjectID="_1719857119" r:id="rId37"/>
        </w:object>
      </w:r>
      <w:r w:rsidR="00AB4F8B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 và </w:t>
      </w:r>
      <w:r w:rsidR="00AB4F8B" w:rsidRPr="0079369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40" w:dyaOrig="420">
          <v:shape id="_x0000_i1039" type="#_x0000_t75" style="width:46.5pt;height:21pt" o:ole="">
            <v:imagedata r:id="rId38" o:title=""/>
          </v:shape>
          <o:OLEObject Type="Embed" ProgID="Equation.DSMT4" ShapeID="_x0000_i1039" DrawAspect="Content" ObjectID="_1719857120" r:id="rId39"/>
        </w:objec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 xml:space="preserve"> Tính số đo góc </w:t>
      </w:r>
      <w:r w:rsidR="00AB4F8B" w:rsidRPr="0079369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en-US" w:eastAsia="vi-VN"/>
        </w:rPr>
        <w:object w:dxaOrig="340" w:dyaOrig="360">
          <v:shape id="_x0000_i1040" type="#_x0000_t75" style="width:17.5pt;height:18pt" o:ole="">
            <v:imagedata r:id="rId40" o:title=""/>
          </v:shape>
          <o:OLEObject Type="Embed" ProgID="Equation.DSMT4" ShapeID="_x0000_i1040" DrawAspect="Content" ObjectID="_1719857121" r:id="rId41"/>
        </w:object>
      </w:r>
      <w:r w:rsidR="00FB296A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353"/>
        <w:gridCol w:w="4394"/>
      </w:tblGrid>
      <w:tr w:rsidR="009D75AA" w:rsidRPr="00793693" w:rsidTr="00A73B22">
        <w:tc>
          <w:tcPr>
            <w:tcW w:w="5353" w:type="dxa"/>
          </w:tcPr>
          <w:p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793693">
              <w:rPr>
                <w:rFonts w:cs="Times New Roman"/>
                <w:b/>
                <w:bCs/>
                <w:szCs w:val="28"/>
              </w:rPr>
              <w:t>A.</w:t>
            </w:r>
            <w:r w:rsidRPr="00793693">
              <w:rPr>
                <w:rFonts w:cs="Times New Roman"/>
                <w:szCs w:val="28"/>
                <w:lang w:val="en-US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>
                <v:shape id="_x0000_i1041" type="#_x0000_t75" style="width:46pt;height:21pt" o:ole="">
                  <v:imagedata r:id="rId42" o:title=""/>
                </v:shape>
                <o:OLEObject Type="Embed" ProgID="Equation.DSMT4" ShapeID="_x0000_i1041" DrawAspect="Content" ObjectID="_1719857122" r:id="rId43"/>
              </w:object>
            </w:r>
            <w:r w:rsidRPr="00793693">
              <w:rPr>
                <w:rFonts w:cs="Times New Roman"/>
                <w:szCs w:val="28"/>
              </w:rPr>
              <w:t>.</w:t>
            </w:r>
            <w:r w:rsidRPr="00793693">
              <w:rPr>
                <w:rFonts w:cs="Times New Roman"/>
                <w:szCs w:val="28"/>
              </w:rPr>
              <w:tab/>
            </w:r>
          </w:p>
          <w:p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793693">
              <w:rPr>
                <w:rFonts w:cs="Times New Roman"/>
                <w:b/>
                <w:bCs/>
                <w:szCs w:val="28"/>
              </w:rPr>
              <w:t>B.</w:t>
            </w:r>
            <w:r w:rsidRPr="00793693">
              <w:rPr>
                <w:rFonts w:cs="Times New Roman"/>
                <w:position w:val="-24"/>
                <w:szCs w:val="28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>
                <v:shape id="_x0000_i1042" type="#_x0000_t75" style="width:46pt;height:21pt" o:ole="">
                  <v:imagedata r:id="rId44" o:title=""/>
                </v:shape>
                <o:OLEObject Type="Embed" ProgID="Equation.DSMT4" ShapeID="_x0000_i1042" DrawAspect="Content" ObjectID="_1719857123" r:id="rId45"/>
              </w:object>
            </w:r>
            <w:r w:rsidRPr="00793693">
              <w:rPr>
                <w:rFonts w:cs="Times New Roman"/>
                <w:szCs w:val="28"/>
              </w:rPr>
              <w:t>.</w:t>
            </w:r>
            <w:r w:rsidRPr="00793693">
              <w:rPr>
                <w:rFonts w:cs="Times New Roman"/>
                <w:szCs w:val="28"/>
              </w:rPr>
              <w:tab/>
            </w:r>
          </w:p>
          <w:p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b/>
                <w:bCs/>
                <w:color w:val="0000FF"/>
                <w:szCs w:val="28"/>
              </w:rPr>
            </w:pPr>
            <w:r w:rsidRPr="00793693">
              <w:rPr>
                <w:rFonts w:cs="Times New Roman"/>
                <w:b/>
                <w:bCs/>
                <w:szCs w:val="28"/>
              </w:rPr>
              <w:t>C.</w:t>
            </w:r>
            <w:r w:rsidRPr="00793693">
              <w:rPr>
                <w:rFonts w:cs="Times New Roman"/>
                <w:szCs w:val="28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>
                <v:shape id="_x0000_i1043" type="#_x0000_t75" style="width:46pt;height:21pt" o:ole="">
                  <v:imagedata r:id="rId46" o:title=""/>
                </v:shape>
                <o:OLEObject Type="Embed" ProgID="Equation.DSMT4" ShapeID="_x0000_i1043" DrawAspect="Content" ObjectID="_1719857124" r:id="rId47"/>
              </w:object>
            </w:r>
            <w:r w:rsidRPr="00793693">
              <w:rPr>
                <w:rFonts w:cs="Times New Roman"/>
                <w:szCs w:val="28"/>
              </w:rPr>
              <w:t>.</w:t>
            </w:r>
            <w:r w:rsidRPr="00793693">
              <w:rPr>
                <w:rFonts w:cs="Times New Roman"/>
                <w:b/>
                <w:bCs/>
                <w:color w:val="0000FF"/>
                <w:szCs w:val="28"/>
              </w:rPr>
              <w:tab/>
            </w:r>
          </w:p>
          <w:p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793693">
              <w:rPr>
                <w:rFonts w:cs="Times New Roman"/>
                <w:b/>
                <w:bCs/>
                <w:color w:val="FF0000"/>
                <w:szCs w:val="28"/>
              </w:rPr>
              <w:t>D.</w:t>
            </w:r>
            <w:r w:rsidRPr="00793693">
              <w:rPr>
                <w:rFonts w:cs="Times New Roman"/>
                <w:color w:val="FF0000"/>
                <w:position w:val="-24"/>
                <w:szCs w:val="28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1020" w:dyaOrig="420">
                <v:shape id="_x0000_i1044" type="#_x0000_t75" style="width:50pt;height:21pt" o:ole="">
                  <v:imagedata r:id="rId48" o:title=""/>
                </v:shape>
                <o:OLEObject Type="Embed" ProgID="Equation.DSMT4" ShapeID="_x0000_i1044" DrawAspect="Content" ObjectID="_1719857125" r:id="rId49"/>
              </w:object>
            </w:r>
            <w:r w:rsidRPr="00793693">
              <w:rPr>
                <w:rFonts w:cs="Times New Roman"/>
                <w:szCs w:val="28"/>
              </w:rPr>
              <w:t>.</w:t>
            </w:r>
          </w:p>
          <w:p w:rsidR="009D75AA" w:rsidRPr="00793693" w:rsidRDefault="009D75AA" w:rsidP="00E1482E">
            <w:pPr>
              <w:ind w:firstLine="1030"/>
              <w:jc w:val="both"/>
              <w:rPr>
                <w:rFonts w:cs="Times New Roman"/>
                <w:szCs w:val="28"/>
                <w:lang w:val="sv-SE"/>
              </w:rPr>
            </w:pPr>
          </w:p>
        </w:tc>
        <w:tc>
          <w:tcPr>
            <w:tcW w:w="4394" w:type="dxa"/>
          </w:tcPr>
          <w:p w:rsidR="009D75AA" w:rsidRPr="00793693" w:rsidRDefault="00AB4F8B" w:rsidP="00E1482E">
            <w:pPr>
              <w:jc w:val="both"/>
              <w:rPr>
                <w:rFonts w:cs="Times New Roman"/>
                <w:szCs w:val="28"/>
                <w:lang w:val="sv-SE"/>
              </w:rPr>
            </w:pPr>
            <w:r w:rsidRPr="00793693">
              <w:rPr>
                <w:rFonts w:eastAsia="Times New Roman" w:cs="Times New Roman"/>
                <w:noProof/>
                <w:color w:val="000000"/>
                <w:szCs w:val="28"/>
                <w:lang w:val="en-US"/>
              </w:rPr>
              <w:drawing>
                <wp:inline distT="0" distB="0" distL="0" distR="0" wp14:anchorId="5CAFA865" wp14:editId="59DC1A1C">
                  <wp:extent cx="2279650" cy="131188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9613" cy="1329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75AA" w:rsidRPr="00793693" w:rsidRDefault="009D75AA" w:rsidP="00AB4F8B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0</w:t>
      </w:r>
      <w:r w:rsidR="0078209D"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:</w:t>
      </w:r>
      <w:r w:rsidR="00A73B22" w:rsidRPr="00793693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sv-SE"/>
        </w:rPr>
        <w:t>NB</w:t>
      </w:r>
      <w:r w:rsidR="00A73B22" w:rsidRPr="00793693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</w:rPr>
        <w:t xml:space="preserve">Qua </w:t>
      </w:r>
      <w:r w:rsidR="0048660C">
        <w:rPr>
          <w:rFonts w:ascii="Times New Roman" w:hAnsi="Times New Roman" w:cs="Times New Roman"/>
          <w:sz w:val="28"/>
          <w:szCs w:val="28"/>
          <w:lang w:val="en-US"/>
        </w:rPr>
        <w:t>một</w:t>
      </w:r>
      <w:r w:rsidRPr="00793693">
        <w:rPr>
          <w:rFonts w:ascii="Times New Roman" w:hAnsi="Times New Roman" w:cs="Times New Roman"/>
          <w:sz w:val="28"/>
          <w:szCs w:val="28"/>
        </w:rPr>
        <w:t xml:space="preserve"> điểm nằm ngoài </w:t>
      </w:r>
      <w:r w:rsidR="0048660C">
        <w:rPr>
          <w:rFonts w:ascii="Times New Roman" w:hAnsi="Times New Roman" w:cs="Times New Roman"/>
          <w:sz w:val="28"/>
          <w:szCs w:val="28"/>
          <w:lang w:val="en-US"/>
        </w:rPr>
        <w:t>một</w:t>
      </w:r>
      <w:r w:rsidRPr="00793693">
        <w:rPr>
          <w:rFonts w:ascii="Times New Roman" w:hAnsi="Times New Roman" w:cs="Times New Roman"/>
          <w:sz w:val="28"/>
          <w:szCs w:val="28"/>
        </w:rPr>
        <w:t xml:space="preserve"> đường thẳng có bao nhiêu đường thẳng song song với đường thẳng cho trước?</w:t>
      </w:r>
    </w:p>
    <w:tbl>
      <w:tblPr>
        <w:tblW w:w="9048" w:type="dxa"/>
        <w:tblInd w:w="424" w:type="dxa"/>
        <w:tblLook w:val="04A0" w:firstRow="1" w:lastRow="0" w:firstColumn="1" w:lastColumn="0" w:noHBand="0" w:noVBand="1"/>
      </w:tblPr>
      <w:tblGrid>
        <w:gridCol w:w="2333"/>
        <w:gridCol w:w="1793"/>
        <w:gridCol w:w="2801"/>
        <w:gridCol w:w="2121"/>
      </w:tblGrid>
      <w:tr w:rsidR="009D75AA" w:rsidRPr="00793693" w:rsidTr="00674A46">
        <w:trPr>
          <w:trHeight w:val="300"/>
        </w:trPr>
        <w:tc>
          <w:tcPr>
            <w:tcW w:w="2333" w:type="dxa"/>
            <w:shd w:val="clear" w:color="auto" w:fill="auto"/>
          </w:tcPr>
          <w:p w:rsidR="009D75AA" w:rsidRPr="00793693" w:rsidRDefault="009D75AA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. 2</w:t>
            </w:r>
          </w:p>
        </w:tc>
        <w:tc>
          <w:tcPr>
            <w:tcW w:w="1793" w:type="dxa"/>
            <w:shd w:val="clear" w:color="auto" w:fill="auto"/>
          </w:tcPr>
          <w:p w:rsidR="009D75AA" w:rsidRPr="00793693" w:rsidRDefault="00E1482E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9D75AA"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 w:rsidR="009D75AA" w:rsidRPr="00793693">
              <w:rPr>
                <w:rFonts w:ascii="Times New Roman" w:hAnsi="Times New Roman" w:cs="Times New Roman"/>
                <w:sz w:val="28"/>
                <w:szCs w:val="28"/>
              </w:rPr>
              <w:t>.  0</w:t>
            </w:r>
          </w:p>
        </w:tc>
        <w:tc>
          <w:tcPr>
            <w:tcW w:w="2801" w:type="dxa"/>
            <w:shd w:val="clear" w:color="auto" w:fill="auto"/>
          </w:tcPr>
          <w:p w:rsidR="009D75AA" w:rsidRPr="00793693" w:rsidRDefault="009D75AA" w:rsidP="00A73B22">
            <w:pPr>
              <w:ind w:left="-568" w:firstLine="568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</w:t>
            </w: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 w:rsidR="00A73B22"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2121" w:type="dxa"/>
            <w:shd w:val="clear" w:color="auto" w:fill="auto"/>
          </w:tcPr>
          <w:p w:rsidR="009D75AA" w:rsidRPr="00793693" w:rsidRDefault="009D75AA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A73B22" w:rsidRPr="00793693">
              <w:rPr>
                <w:rFonts w:ascii="Times New Roman" w:hAnsi="Times New Roman" w:cs="Times New Roman"/>
                <w:sz w:val="28"/>
                <w:szCs w:val="28"/>
              </w:rPr>
              <w:t>Vô số</w:t>
            </w:r>
          </w:p>
        </w:tc>
      </w:tr>
    </w:tbl>
    <w:p w:rsidR="009D75AA" w:rsidRPr="00793693" w:rsidRDefault="009D75AA" w:rsidP="00AB4F8B">
      <w:pPr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1</w:t>
      </w:r>
      <w:r w:rsidR="0078209D"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sv-SE"/>
        </w:rPr>
        <w:t>NB</w:t>
      </w:r>
      <w:r w:rsidR="00A73B22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>Cho đường thẳng m // n, nếu đường thẳng d</w:t>
      </w:r>
      <w:r w:rsidR="0078209D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78209D" w:rsidRPr="00793693">
        <w:rPr>
          <w:rFonts w:ascii="Times New Roman" w:hAnsi="Times New Roman" w:cs="Times New Roman"/>
          <w:sz w:val="28"/>
          <w:szCs w:val="28"/>
          <w:lang w:val="sv-SE"/>
        </w:rPr>
        <w:sym w:font="Symbol" w:char="F05E"/>
      </w:r>
      <w:r w:rsidR="0078209D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m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thì:</w:t>
      </w:r>
    </w:p>
    <w:tbl>
      <w:tblPr>
        <w:tblW w:w="9048" w:type="dxa"/>
        <w:tblInd w:w="424" w:type="dxa"/>
        <w:tblLook w:val="04A0" w:firstRow="1" w:lastRow="0" w:firstColumn="1" w:lastColumn="0" w:noHBand="0" w:noVBand="1"/>
      </w:tblPr>
      <w:tblGrid>
        <w:gridCol w:w="2333"/>
        <w:gridCol w:w="1793"/>
        <w:gridCol w:w="2801"/>
        <w:gridCol w:w="2121"/>
      </w:tblGrid>
      <w:tr w:rsidR="00A73B22" w:rsidRPr="00793693" w:rsidTr="00655BDE">
        <w:trPr>
          <w:trHeight w:val="300"/>
        </w:trPr>
        <w:tc>
          <w:tcPr>
            <w:tcW w:w="2333" w:type="dxa"/>
            <w:shd w:val="clear" w:color="auto" w:fill="auto"/>
          </w:tcPr>
          <w:p w:rsidR="00A73B22" w:rsidRPr="00793693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A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m 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sym w:font="Symbol" w:char="F05E"/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n  </w:t>
            </w:r>
          </w:p>
        </w:tc>
        <w:tc>
          <w:tcPr>
            <w:tcW w:w="1793" w:type="dxa"/>
            <w:shd w:val="clear" w:color="auto" w:fill="auto"/>
          </w:tcPr>
          <w:p w:rsidR="00A73B22" w:rsidRPr="00793693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B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d // m   </w:t>
            </w:r>
          </w:p>
        </w:tc>
        <w:tc>
          <w:tcPr>
            <w:tcW w:w="2801" w:type="dxa"/>
            <w:shd w:val="clear" w:color="auto" w:fill="auto"/>
          </w:tcPr>
          <w:p w:rsidR="00A73B22" w:rsidRPr="00793693" w:rsidRDefault="00A73B22" w:rsidP="00655BDE">
            <w:pPr>
              <w:ind w:left="-568" w:firstLine="5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C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n // d   </w:t>
            </w:r>
          </w:p>
        </w:tc>
        <w:tc>
          <w:tcPr>
            <w:tcW w:w="2121" w:type="dxa"/>
            <w:shd w:val="clear" w:color="auto" w:fill="auto"/>
          </w:tcPr>
          <w:p w:rsidR="00A73B22" w:rsidRPr="00793693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lang w:val="sv-SE"/>
              </w:rPr>
              <w:t xml:space="preserve"> </w:t>
            </w: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sv-SE"/>
              </w:rPr>
              <w:t>D</w:t>
            </w:r>
            <w:r w:rsidRPr="00793693">
              <w:rPr>
                <w:rFonts w:ascii="Times New Roman" w:hAnsi="Times New Roman" w:cs="Times New Roman"/>
                <w:color w:val="C00000"/>
                <w:sz w:val="28"/>
                <w:szCs w:val="28"/>
                <w:lang w:val="sv-SE"/>
              </w:rPr>
              <w:t xml:space="preserve">.  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d 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sym w:font="Symbol" w:char="F05E"/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n</w:t>
            </w:r>
          </w:p>
        </w:tc>
      </w:tr>
    </w:tbl>
    <w:p w:rsidR="009D75AA" w:rsidRPr="00793693" w:rsidRDefault="00E1482E" w:rsidP="00E1482E">
      <w:pPr>
        <w:ind w:left="720" w:firstLine="426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="009D75AA"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="009D75AA"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</w:p>
    <w:p w:rsidR="005D3178" w:rsidRPr="00793693" w:rsidRDefault="005D3178" w:rsidP="005D3178">
      <w:pPr>
        <w:spacing w:before="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lastRenderedPageBreak/>
        <w:t>Câu 12</w:t>
      </w:r>
      <w:r w:rsidR="0078209D"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774FF3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"/>
        </w:rPr>
        <w:t>NB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 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Khi định lí được phát biểu dưới dạng “Nếu</w:t>
      </w:r>
      <w:r w:rsidR="0078209D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78209D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thì</w:t>
      </w:r>
      <w:r w:rsidR="0078209D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...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”  phần kết luận nằm ở:</w:t>
      </w:r>
    </w:p>
    <w:p w:rsidR="005D3178" w:rsidRPr="00793693" w:rsidRDefault="005D3178" w:rsidP="005D3178">
      <w:pPr>
        <w:tabs>
          <w:tab w:val="left" w:pos="5136"/>
        </w:tabs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sz w:val="28"/>
          <w:szCs w:val="28"/>
        </w:rPr>
        <w:t xml:space="preserve">A. Trước từ “thì”                         B. Sau từ “nếu”   </w:t>
      </w:r>
    </w:p>
    <w:p w:rsidR="005D3178" w:rsidRPr="00793693" w:rsidRDefault="005D3178" w:rsidP="005D3178">
      <w:pPr>
        <w:tabs>
          <w:tab w:val="left" w:pos="5136"/>
        </w:tabs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sz w:val="28"/>
          <w:szCs w:val="28"/>
        </w:rPr>
        <w:t>C. Sau từ “thì”                             D. Trước từ “nếu”</w:t>
      </w:r>
    </w:p>
    <w:p w:rsidR="009D75AA" w:rsidRPr="00793693" w:rsidRDefault="0078209D" w:rsidP="00A73B22">
      <w:pPr>
        <w:widowControl w:val="0"/>
        <w:tabs>
          <w:tab w:val="left" w:pos="1780"/>
          <w:tab w:val="left" w:pos="2386"/>
          <w:tab w:val="left" w:pos="3956"/>
          <w:tab w:val="left" w:pos="4546"/>
          <w:tab w:val="left" w:pos="5740"/>
        </w:tabs>
        <w:autoSpaceDE w:val="0"/>
        <w:autoSpaceDN w:val="0"/>
        <w:spacing w:before="30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            </w:t>
      </w:r>
      <w:r w:rsidR="009D75AA" w:rsidRPr="00793693">
        <w:rPr>
          <w:rFonts w:ascii="Times New Roman" w:hAnsi="Times New Roman" w:cs="Times New Roman"/>
          <w:b/>
          <w:sz w:val="28"/>
          <w:szCs w:val="28"/>
          <w:lang w:val="it-IT"/>
        </w:rPr>
        <w:t>II</w:t>
      </w:r>
      <w:r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. </w:t>
      </w:r>
      <w:r w:rsidR="009D75AA"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TỰ LUẬN  </w:t>
      </w:r>
      <w:r w:rsidR="009D75AA" w:rsidRPr="00793693">
        <w:rPr>
          <w:rFonts w:ascii="Times New Roman" w:hAnsi="Times New Roman" w:cs="Times New Roman"/>
          <w:b/>
          <w:i/>
          <w:sz w:val="28"/>
          <w:szCs w:val="28"/>
          <w:lang w:val="it-IT"/>
        </w:rPr>
        <w:t>(7 điểm)</w:t>
      </w:r>
    </w:p>
    <w:p w:rsidR="009D75AA" w:rsidRPr="00793693" w:rsidRDefault="0078209D" w:rsidP="0078209D">
      <w:pPr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1</w:t>
      </w:r>
      <w:r w:rsidR="009D75AA"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:</w:t>
      </w:r>
      <w:r w:rsidR="009D75AA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(1,5 điểm)  Tính</w:t>
      </w:r>
    </w:p>
    <w:p w:rsidR="009D75AA" w:rsidRPr="00793693" w:rsidRDefault="00382BFF" w:rsidP="00E1482E">
      <w:pPr>
        <w:spacing w:before="240"/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TH</w:t>
      </w:r>
      <w:r w:rsidR="00A3654D">
        <w:rPr>
          <w:rFonts w:ascii="Times New Roman" w:hAnsi="Times New Roman" w:cs="Times New Roman"/>
          <w:color w:val="FF0000"/>
          <w:sz w:val="28"/>
          <w:szCs w:val="28"/>
          <w:lang w:val="pt-BR"/>
        </w:rPr>
        <w:t>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a)</w:t>
      </w:r>
      <w:r w:rsidR="0078209D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4A2D0F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pt-BR"/>
        </w:rPr>
        <w:object w:dxaOrig="1540" w:dyaOrig="620">
          <v:shape id="_x0000_i1045" type="#_x0000_t75" style="width:76.5pt;height:31pt" o:ole="">
            <v:imagedata r:id="rId51" o:title=""/>
          </v:shape>
          <o:OLEObject Type="Embed" ProgID="Equation.DSMT4" ShapeID="_x0000_i1045" DrawAspect="Content" ObjectID="_1719857126" r:id="rId52"/>
        </w:object>
      </w:r>
    </w:p>
    <w:p w:rsidR="009D75AA" w:rsidRPr="00793693" w:rsidRDefault="00382BFF" w:rsidP="00E1482E">
      <w:pPr>
        <w:spacing w:before="240"/>
        <w:ind w:left="720"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TH</w:t>
      </w:r>
      <w:r w:rsidR="00A3654D">
        <w:rPr>
          <w:rFonts w:ascii="Times New Roman" w:hAnsi="Times New Roman" w:cs="Times New Roman"/>
          <w:color w:val="FF0000"/>
          <w:sz w:val="28"/>
          <w:szCs w:val="28"/>
          <w:lang w:val="pt-BR"/>
        </w:rPr>
        <w:t>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b)</w:t>
      </w:r>
      <w:r w:rsidR="0078209D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4A2D0F" w:rsidRPr="00793693">
        <w:rPr>
          <w:rFonts w:ascii="Times New Roman" w:hAnsi="Times New Roman" w:cs="Times New Roman"/>
          <w:position w:val="-28"/>
          <w:sz w:val="28"/>
          <w:szCs w:val="28"/>
        </w:rPr>
        <w:object w:dxaOrig="2540" w:dyaOrig="720">
          <v:shape id="_x0000_i1046" type="#_x0000_t75" style="width:127.5pt;height:36.5pt" o:ole="">
            <v:imagedata r:id="rId53" o:title=""/>
          </v:shape>
          <o:OLEObject Type="Embed" ProgID="Equation.DSMT4" ShapeID="_x0000_i1046" DrawAspect="Content" ObjectID="_1719857127" r:id="rId54"/>
        </w:object>
      </w:r>
    </w:p>
    <w:p w:rsidR="009D75AA" w:rsidRPr="00793693" w:rsidRDefault="00A73B22" w:rsidP="00E1482E">
      <w:pPr>
        <w:spacing w:before="240"/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: </w:t>
      </w:r>
      <w:r w:rsidR="009D75AA" w:rsidRPr="00793693">
        <w:rPr>
          <w:rFonts w:ascii="Times New Roman" w:hAnsi="Times New Roman" w:cs="Times New Roman"/>
          <w:noProof/>
          <w:sz w:val="28"/>
          <w:szCs w:val="28"/>
        </w:rPr>
        <w:t>c)</w:t>
      </w:r>
      <w:r w:rsidR="0078209D" w:rsidRPr="00793693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3B4438" w:rsidRPr="00793693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939" w:dyaOrig="700">
          <v:shape id="_x0000_i1047" type="#_x0000_t75" style="width:97pt;height:35pt" o:ole="">
            <v:imagedata r:id="rId55" o:title=""/>
          </v:shape>
          <o:OLEObject Type="Embed" ProgID="Equation.DSMT4" ShapeID="_x0000_i1047" DrawAspect="Content" ObjectID="_1719857128" r:id="rId56"/>
        </w:object>
      </w:r>
    </w:p>
    <w:p w:rsidR="009D75AA" w:rsidRPr="00793693" w:rsidRDefault="0078209D" w:rsidP="0078209D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2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</w:t>
      </w:r>
      <w:r w:rsidR="00FE5802" w:rsidRPr="00793693">
        <w:rPr>
          <w:rFonts w:ascii="Times New Roman" w:hAnsi="Times New Roman" w:cs="Times New Roman"/>
          <w:sz w:val="28"/>
          <w:szCs w:val="28"/>
          <w:lang w:val="pt-BR"/>
        </w:rPr>
        <w:t>(2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,0 điểm)  Tìm x, biết:</w:t>
      </w:r>
    </w:p>
    <w:p w:rsidR="00793693" w:rsidRDefault="00382BFF" w:rsidP="00E1482E">
      <w:pPr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TH</w:t>
      </w:r>
      <w:r w:rsid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8E1956" w:rsidRPr="00793693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280" w:dyaOrig="720">
          <v:shape id="_x0000_i1048" type="#_x0000_t75" style="width:65pt;height:36.5pt" o:ole="">
            <v:imagedata r:id="rId57" o:title=""/>
          </v:shape>
          <o:OLEObject Type="Embed" ProgID="Equation.DSMT4" ShapeID="_x0000_i1048" DrawAspect="Content" ObjectID="_1719857129" r:id="rId58"/>
        </w:objec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</w:t>
      </w:r>
      <w:r w:rsidR="00871DF8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793693" w:rsidRDefault="00A73B22" w:rsidP="00E1482E">
      <w:pPr>
        <w:ind w:left="720" w:firstLine="72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: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="008E1956" w:rsidRPr="00793693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400" w:dyaOrig="520">
          <v:shape id="_x0000_i1049" type="#_x0000_t75" style="width:69.5pt;height:25.5pt" o:ole="">
            <v:imagedata r:id="rId59" o:title=""/>
          </v:shape>
          <o:OLEObject Type="Embed" ProgID="Equation.DSMT4" ShapeID="_x0000_i1049" DrawAspect="Content" ObjectID="_1719857130" r:id="rId60"/>
        </w:object>
      </w:r>
      <w:r w:rsidR="00FC4AA5" w:rsidRPr="00793693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8C786B" w:rsidRPr="00793693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</w:t>
      </w:r>
    </w:p>
    <w:p w:rsidR="009D75AA" w:rsidRPr="00793693" w:rsidRDefault="008C786B" w:rsidP="00E1482E">
      <w:pPr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VD</w:t>
      </w:r>
      <w:r w:rsid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:</w:t>
      </w: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 </w:t>
      </w:r>
      <w:r w:rsidR="00FC4AA5" w:rsidRPr="00793693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="00793693">
        <w:rPr>
          <w:rFonts w:ascii="Times New Roman" w:eastAsia="Times New Roman" w:hAnsi="Times New Roman" w:cs="Times New Roman"/>
          <w:sz w:val="28"/>
          <w:szCs w:val="28"/>
          <w:lang w:val="pt-BR"/>
        </w:rPr>
        <w:t>)</w:t>
      </w:r>
      <w:r w:rsidR="00FC4AA5" w:rsidRPr="0079369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793693">
        <w:rPr>
          <w:rFonts w:ascii="Times New Roman" w:eastAsia="Times New Roman" w:hAnsi="Times New Roman" w:cs="Times New Roman"/>
          <w:sz w:val="28"/>
          <w:szCs w:val="28"/>
          <w:lang w:val="pt-BR"/>
        </w:rPr>
        <w:t>|x + 2| + 5 = 7,5</w:t>
      </w:r>
      <w:r w:rsidR="00FC4AA5" w:rsidRPr="0079369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</w:p>
    <w:p w:rsidR="00371940" w:rsidRDefault="00371940" w:rsidP="0078209D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</w:pPr>
    </w:p>
    <w:p w:rsidR="00A23860" w:rsidRPr="00793693" w:rsidRDefault="0078209D" w:rsidP="0078209D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3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(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2,5 điểm)</w:t>
      </w:r>
      <w:r w:rsidR="00A23860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A2386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hình vẽ sau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35"/>
        <w:gridCol w:w="3510"/>
        <w:gridCol w:w="3510"/>
      </w:tblGrid>
      <w:tr w:rsidR="00A234AE" w:rsidRPr="00793693" w:rsidTr="00A234AE">
        <w:tc>
          <w:tcPr>
            <w:tcW w:w="3735" w:type="dxa"/>
            <w:shd w:val="clear" w:color="auto" w:fill="auto"/>
          </w:tcPr>
          <w:p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>TH: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a) Chứng minh:  a//b</w:t>
            </w:r>
          </w:p>
          <w:p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 xml:space="preserve">TH: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b) Tính </w:t>
            </w:r>
            <w:r w:rsidRPr="00793693">
              <w:rPr>
                <w:rFonts w:ascii="Times New Roman" w:eastAsia="SimSun" w:hAnsi="Times New Roman" w:cs="Times New Roman"/>
                <w:position w:val="-4"/>
                <w:sz w:val="28"/>
                <w:szCs w:val="28"/>
                <w:lang w:val="nl-NL"/>
              </w:rPr>
              <w:object w:dxaOrig="620" w:dyaOrig="340">
                <v:shape id="_x0000_i1050" type="#_x0000_t75" style="width:32pt;height:18pt" o:ole="">
                  <v:imagedata r:id="rId61" o:title=""/>
                </v:shape>
                <o:OLEObject Type="Embed" ProgID="Equation.DSMT4" ShapeID="_x0000_i1050" DrawAspect="Content" ObjectID="_1719857131" r:id="rId62"/>
              </w:object>
            </w:r>
          </w:p>
          <w:p w:rsidR="00A234AE" w:rsidRPr="00A234AE" w:rsidRDefault="00A234AE" w:rsidP="00A23860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>VD: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c) Tính </w:t>
            </w:r>
            <w:r w:rsidRPr="00793693">
              <w:rPr>
                <w:rFonts w:ascii="Times New Roman" w:eastAsia="SimSun" w:hAnsi="Times New Roman" w:cs="Times New Roman"/>
                <w:position w:val="-6"/>
                <w:sz w:val="28"/>
                <w:szCs w:val="28"/>
                <w:lang w:val="nl-NL"/>
              </w:rPr>
              <w:object w:dxaOrig="600" w:dyaOrig="360">
                <v:shape id="_x0000_i1051" type="#_x0000_t75" style="width:30pt;height:18pt" o:ole="">
                  <v:imagedata r:id="rId63" o:title=""/>
                </v:shape>
                <o:OLEObject Type="Embed" ProgID="Equation.DSMT4" ShapeID="_x0000_i1051" DrawAspect="Content" ObjectID="_1719857132" r:id="rId64"/>
              </w:object>
            </w:r>
          </w:p>
          <w:p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3510" w:type="dxa"/>
          </w:tcPr>
          <w:p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4A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41934</wp:posOffset>
                  </wp:positionH>
                  <wp:positionV relativeFrom="paragraph">
                    <wp:posOffset>-197485</wp:posOffset>
                  </wp:positionV>
                  <wp:extent cx="3149917" cy="234412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4062" cy="2347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510" w:type="dxa"/>
            <w:shd w:val="clear" w:color="auto" w:fill="auto"/>
          </w:tcPr>
          <w:p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</w:tr>
    </w:tbl>
    <w:p w:rsidR="00371940" w:rsidRDefault="00371940" w:rsidP="004305F5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</w:pPr>
    </w:p>
    <w:p w:rsidR="009D75AA" w:rsidRPr="00793693" w:rsidRDefault="0078209D" w:rsidP="004305F5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4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</w:t>
      </w:r>
      <w:r w:rsidR="009D75AA" w:rsidRPr="00793693">
        <w:rPr>
          <w:rFonts w:ascii="Times New Roman" w:hAnsi="Times New Roman" w:cs="Times New Roman"/>
          <w:sz w:val="28"/>
          <w:szCs w:val="28"/>
        </w:rPr>
        <w:t>(1</w:t>
      </w:r>
      <w:r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</w:rPr>
        <w:t xml:space="preserve">điểm)  </w:t>
      </w:r>
      <w:r w:rsidR="00A73B22"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VDC</w:t>
      </w:r>
    </w:p>
    <w:p w:rsidR="006F06DD" w:rsidRPr="00793693" w:rsidRDefault="009D75AA" w:rsidP="006F06DD">
      <w:pPr>
        <w:keepNext/>
        <w:ind w:left="-709" w:right="-286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sz w:val="28"/>
          <w:szCs w:val="28"/>
        </w:rPr>
        <w:tab/>
      </w:r>
      <w:r w:rsidR="006F06DD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6F06DD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Chứng minh rằng với mọi số tự nhiên </w:t>
      </w:r>
      <w:r w:rsidR="006F06DD" w:rsidRPr="0079369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8209D" w:rsidRPr="00793693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793693" w:rsidRPr="00A234AE">
        <w:rPr>
          <w:rFonts w:ascii="Times New Roman" w:hAnsi="Times New Roman" w:cs="Times New Roman"/>
          <w:sz w:val="28"/>
          <w:szCs w:val="28"/>
          <w:lang w:val="en-US"/>
        </w:rPr>
        <w:t>thì</w:t>
      </w:r>
      <w:r w:rsidR="006F06DD" w:rsidRPr="00A234A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793693" w:rsidRPr="00A234AE">
        <w:rPr>
          <w:rFonts w:ascii="Times New Roman" w:hAnsi="Times New Roman" w:cs="Times New Roman"/>
          <w:i/>
          <w:sz w:val="28"/>
          <w:szCs w:val="28"/>
          <w:lang w:val="en-US"/>
        </w:rPr>
        <w:t>7</w:t>
      </w:r>
      <w:r w:rsidR="00793693" w:rsidRPr="00A234AE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4n</w:t>
      </w:r>
      <w:r w:rsidR="00793693" w:rsidRPr="00A234A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1</w:t>
      </w:r>
      <w:r w:rsid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6F06DD" w:rsidRPr="00793693">
        <w:rPr>
          <w:rFonts w:ascii="Times New Roman" w:hAnsi="Times New Roman" w:cs="Times New Roman"/>
          <w:sz w:val="28"/>
          <w:szCs w:val="28"/>
          <w:lang w:val="en-US"/>
        </w:rPr>
        <w:t>chia hết cho 5</w:t>
      </w:r>
    </w:p>
    <w:p w:rsidR="009D75AA" w:rsidRPr="00793693" w:rsidRDefault="009D75AA" w:rsidP="00E1482E">
      <w:pPr>
        <w:tabs>
          <w:tab w:val="left" w:pos="1800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D75AA" w:rsidRPr="00793693" w:rsidRDefault="009D75AA" w:rsidP="00E1482E">
      <w:pPr>
        <w:spacing w:before="60" w:after="60" w:line="360" w:lineRule="auto"/>
        <w:ind w:firstLine="7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</w:rPr>
        <w:t>------ Hế</w:t>
      </w:r>
      <w:r w:rsidR="00E1482E" w:rsidRPr="00793693">
        <w:rPr>
          <w:rFonts w:ascii="Times New Roman" w:hAnsi="Times New Roman" w:cs="Times New Roman"/>
          <w:b/>
          <w:sz w:val="28"/>
          <w:szCs w:val="28"/>
        </w:rPr>
        <w:t>t-----</w:t>
      </w:r>
    </w:p>
    <w:p w:rsidR="00B71BA8" w:rsidRPr="00793693" w:rsidRDefault="00B71BA8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71BA8" w:rsidRPr="00793693" w:rsidRDefault="00B71BA8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02B5E" w:rsidRPr="00793693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02B5E" w:rsidRPr="00793693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02B5E" w:rsidRPr="00793693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75AA" w:rsidRPr="00793693" w:rsidRDefault="009D75AA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9D75AA" w:rsidRPr="00793693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08B3" w:rsidRDefault="00B508B3">
      <w:r>
        <w:separator/>
      </w:r>
    </w:p>
  </w:endnote>
  <w:endnote w:type="continuationSeparator" w:id="0">
    <w:p w:rsidR="00B508B3" w:rsidRDefault="00B508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25BE" w:rsidRDefault="000325B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3</w:t>
    </w:r>
    <w:r>
      <w:rPr>
        <w:color w:val="000000"/>
      </w:rPr>
      <w:fldChar w:fldCharType="end"/>
    </w:r>
  </w:p>
  <w:p w:rsidR="000325BE" w:rsidRDefault="000325B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08B3" w:rsidRDefault="00B508B3">
      <w:r>
        <w:separator/>
      </w:r>
    </w:p>
  </w:footnote>
  <w:footnote w:type="continuationSeparator" w:id="0">
    <w:p w:rsidR="00B508B3" w:rsidRDefault="00B508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25BE9"/>
    <w:multiLevelType w:val="multilevel"/>
    <w:tmpl w:val="A26A2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" w15:restartNumberingAfterBreak="0">
    <w:nsid w:val="0659473F"/>
    <w:multiLevelType w:val="hybridMultilevel"/>
    <w:tmpl w:val="D200EA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450E792E"/>
    <w:multiLevelType w:val="hybridMultilevel"/>
    <w:tmpl w:val="58AAD2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325BE"/>
    <w:rsid w:val="00043AAA"/>
    <w:rsid w:val="000D51B2"/>
    <w:rsid w:val="000E70B9"/>
    <w:rsid w:val="0012571A"/>
    <w:rsid w:val="00140129"/>
    <w:rsid w:val="00154CCA"/>
    <w:rsid w:val="00165538"/>
    <w:rsid w:val="0017379E"/>
    <w:rsid w:val="00173F0D"/>
    <w:rsid w:val="001852BE"/>
    <w:rsid w:val="00190143"/>
    <w:rsid w:val="00191E4F"/>
    <w:rsid w:val="001C14D0"/>
    <w:rsid w:val="001C3202"/>
    <w:rsid w:val="001F3BDE"/>
    <w:rsid w:val="00252544"/>
    <w:rsid w:val="002843F5"/>
    <w:rsid w:val="00291993"/>
    <w:rsid w:val="0029617E"/>
    <w:rsid w:val="002976B4"/>
    <w:rsid w:val="002D50C1"/>
    <w:rsid w:val="002E1DE1"/>
    <w:rsid w:val="002F12DC"/>
    <w:rsid w:val="00303596"/>
    <w:rsid w:val="003147F3"/>
    <w:rsid w:val="003655A0"/>
    <w:rsid w:val="00371940"/>
    <w:rsid w:val="00382BFF"/>
    <w:rsid w:val="003B4438"/>
    <w:rsid w:val="003B5902"/>
    <w:rsid w:val="00404D5D"/>
    <w:rsid w:val="00415586"/>
    <w:rsid w:val="004250B3"/>
    <w:rsid w:val="004305F5"/>
    <w:rsid w:val="00440E63"/>
    <w:rsid w:val="00444D98"/>
    <w:rsid w:val="0048660C"/>
    <w:rsid w:val="004A2968"/>
    <w:rsid w:val="004A2D0F"/>
    <w:rsid w:val="004D0964"/>
    <w:rsid w:val="005042BC"/>
    <w:rsid w:val="00517701"/>
    <w:rsid w:val="00540663"/>
    <w:rsid w:val="00563CFF"/>
    <w:rsid w:val="0058342A"/>
    <w:rsid w:val="005D3178"/>
    <w:rsid w:val="00602B5E"/>
    <w:rsid w:val="00621685"/>
    <w:rsid w:val="00655BDE"/>
    <w:rsid w:val="00674A46"/>
    <w:rsid w:val="006759E9"/>
    <w:rsid w:val="00696FA2"/>
    <w:rsid w:val="006D7538"/>
    <w:rsid w:val="006F06DD"/>
    <w:rsid w:val="006F686F"/>
    <w:rsid w:val="006F6B98"/>
    <w:rsid w:val="0070183A"/>
    <w:rsid w:val="007121D0"/>
    <w:rsid w:val="0071546E"/>
    <w:rsid w:val="00771B16"/>
    <w:rsid w:val="00774FF3"/>
    <w:rsid w:val="0077695A"/>
    <w:rsid w:val="007774FA"/>
    <w:rsid w:val="0078209D"/>
    <w:rsid w:val="00793693"/>
    <w:rsid w:val="0082567B"/>
    <w:rsid w:val="00827331"/>
    <w:rsid w:val="00871DF8"/>
    <w:rsid w:val="008C786B"/>
    <w:rsid w:val="008E1956"/>
    <w:rsid w:val="009024D9"/>
    <w:rsid w:val="00941B68"/>
    <w:rsid w:val="009518B9"/>
    <w:rsid w:val="00963BEF"/>
    <w:rsid w:val="009804B7"/>
    <w:rsid w:val="009D75AA"/>
    <w:rsid w:val="009F1157"/>
    <w:rsid w:val="00A20C3E"/>
    <w:rsid w:val="00A234AE"/>
    <w:rsid w:val="00A23860"/>
    <w:rsid w:val="00A27B14"/>
    <w:rsid w:val="00A3654D"/>
    <w:rsid w:val="00A409FB"/>
    <w:rsid w:val="00A60EF0"/>
    <w:rsid w:val="00A62D50"/>
    <w:rsid w:val="00A678B0"/>
    <w:rsid w:val="00A73B22"/>
    <w:rsid w:val="00A779BD"/>
    <w:rsid w:val="00A8422E"/>
    <w:rsid w:val="00A92B2C"/>
    <w:rsid w:val="00AB1780"/>
    <w:rsid w:val="00AB4F8B"/>
    <w:rsid w:val="00AC452C"/>
    <w:rsid w:val="00AC456E"/>
    <w:rsid w:val="00AC7A14"/>
    <w:rsid w:val="00AD157D"/>
    <w:rsid w:val="00B27A7A"/>
    <w:rsid w:val="00B328CD"/>
    <w:rsid w:val="00B36F4B"/>
    <w:rsid w:val="00B508B3"/>
    <w:rsid w:val="00B54BB1"/>
    <w:rsid w:val="00B7043B"/>
    <w:rsid w:val="00B71BA8"/>
    <w:rsid w:val="00BB1150"/>
    <w:rsid w:val="00BC027E"/>
    <w:rsid w:val="00BC5DF0"/>
    <w:rsid w:val="00BE6155"/>
    <w:rsid w:val="00BF32F4"/>
    <w:rsid w:val="00BF4390"/>
    <w:rsid w:val="00C740FE"/>
    <w:rsid w:val="00CB42C2"/>
    <w:rsid w:val="00CC010B"/>
    <w:rsid w:val="00CD7644"/>
    <w:rsid w:val="00CD7E57"/>
    <w:rsid w:val="00D075C7"/>
    <w:rsid w:val="00D24694"/>
    <w:rsid w:val="00D31DA1"/>
    <w:rsid w:val="00D41348"/>
    <w:rsid w:val="00D56D2A"/>
    <w:rsid w:val="00D63753"/>
    <w:rsid w:val="00D778C7"/>
    <w:rsid w:val="00DB014A"/>
    <w:rsid w:val="00DE1A35"/>
    <w:rsid w:val="00DE6DC8"/>
    <w:rsid w:val="00DF74B0"/>
    <w:rsid w:val="00E027FE"/>
    <w:rsid w:val="00E1482E"/>
    <w:rsid w:val="00E17DE6"/>
    <w:rsid w:val="00E650AA"/>
    <w:rsid w:val="00E75B0D"/>
    <w:rsid w:val="00E96B17"/>
    <w:rsid w:val="00EA3D78"/>
    <w:rsid w:val="00F32A69"/>
    <w:rsid w:val="00F347AC"/>
    <w:rsid w:val="00F351FC"/>
    <w:rsid w:val="00F422EE"/>
    <w:rsid w:val="00FB296A"/>
    <w:rsid w:val="00FB4D8F"/>
    <w:rsid w:val="00FB7F9B"/>
    <w:rsid w:val="00FC4AA5"/>
    <w:rsid w:val="00FC5148"/>
    <w:rsid w:val="00FE225B"/>
    <w:rsid w:val="00FE5802"/>
    <w:rsid w:val="00FF2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C9ACA5"/>
  <w15:docId w15:val="{C192D2BB-E3B1-4F20-AE2A-1915F77AE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table" w:customStyle="1" w:styleId="TableGrid1">
    <w:name w:val="Table Grid1"/>
    <w:basedOn w:val="TableNormal"/>
    <w:next w:val="TableGrid"/>
    <w:rsid w:val="00AB4F8B"/>
    <w:rPr>
      <w:rFonts w:ascii="Times New Roman" w:eastAsia="SimSu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AB4F8B"/>
    <w:pPr>
      <w:spacing w:after="160" w:line="240" w:lineRule="exact"/>
    </w:pPr>
    <w:rPr>
      <w:rFonts w:ascii="Arial" w:eastAsia="Times New Roman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e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e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CB12774F-570B-44C7-B28E-1CA9BDE5E2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6</Pages>
  <Words>856</Words>
  <Characters>4885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ung Do</dc:creator>
  <cp:lastModifiedBy>Administrator</cp:lastModifiedBy>
  <cp:revision>53</cp:revision>
  <cp:lastPrinted>2022-07-15T11:13:00Z</cp:lastPrinted>
  <dcterms:created xsi:type="dcterms:W3CDTF">2022-07-14T00:46:00Z</dcterms:created>
  <dcterms:modified xsi:type="dcterms:W3CDTF">2022-07-20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